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90" r:id="rId2"/>
    <p:sldId id="343" r:id="rId3"/>
    <p:sldId id="267" r:id="rId4"/>
    <p:sldId id="277" r:id="rId5"/>
    <p:sldId id="279" r:id="rId6"/>
    <p:sldId id="269" r:id="rId7"/>
    <p:sldId id="268" r:id="rId8"/>
    <p:sldId id="271" r:id="rId9"/>
    <p:sldId id="273" r:id="rId10"/>
    <p:sldId id="280" r:id="rId11"/>
    <p:sldId id="359" r:id="rId12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Formalismo degli schemi a blocchi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Manipolazione di uno Schema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it-IT" dirty="0"/>
            <a:t>La Controreazione</a:t>
          </a:r>
          <a:endParaRPr lang="en-GB" dirty="0"/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/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/>
        </a:p>
      </dgm:t>
    </dgm:pt>
    <dgm:pt modelId="{C331CDD3-2687-4900-9D27-AA703A8B5719}">
      <dgm:prSet phldrT="[Testo]"/>
      <dgm:spPr/>
      <dgm:t>
        <a:bodyPr/>
        <a:lstStyle/>
        <a:p>
          <a:pPr algn="l"/>
          <a:r>
            <a:rPr lang="it-IT" dirty="0"/>
            <a:t>Esempi di calcolo di </a:t>
          </a:r>
          <a:r>
            <a:rPr lang="it-IT" dirty="0" err="1"/>
            <a:t>FdT</a:t>
          </a:r>
          <a:endParaRPr lang="en-GB" dirty="0"/>
        </a:p>
      </dgm:t>
    </dgm:pt>
    <dgm:pt modelId="{51E87D7B-E47E-4DB5-AB3D-728CF3B603B9}" type="parTrans" cxnId="{A3908649-445B-4A8F-AEC5-AD8A2A492912}">
      <dgm:prSet/>
      <dgm:spPr/>
      <dgm:t>
        <a:bodyPr/>
        <a:lstStyle/>
        <a:p>
          <a:endParaRPr lang="en-GB"/>
        </a:p>
      </dgm:t>
    </dgm:pt>
    <dgm:pt modelId="{5783C793-E942-4E85-8AC4-DCF7590300F8}" type="sibTrans" cxnId="{A3908649-445B-4A8F-AEC5-AD8A2A492912}">
      <dgm:prSet/>
      <dgm:spPr/>
      <dgm:t>
        <a:bodyPr/>
        <a:lstStyle/>
        <a:p>
          <a:endParaRPr lang="en-GB"/>
        </a:p>
      </dgm:t>
    </dgm:pt>
    <dgm:pt modelId="{2F0C56F0-ECBE-8D42-99A9-EF92942FA46C}">
      <dgm:prSet phldrT="[Testo]"/>
      <dgm:spPr/>
      <dgm:t>
        <a:bodyPr/>
        <a:lstStyle/>
        <a:p>
          <a:pPr algn="l"/>
          <a:r>
            <a:rPr lang="en-GB" dirty="0" err="1"/>
            <a:t>Analisi</a:t>
          </a:r>
          <a:r>
            <a:rPr lang="en-GB" dirty="0"/>
            <a:t> </a:t>
          </a:r>
          <a:r>
            <a:rPr lang="en-GB" dirty="0" err="1"/>
            <a:t>dei</a:t>
          </a:r>
          <a:r>
            <a:rPr lang="en-GB" dirty="0"/>
            <a:t> </a:t>
          </a:r>
          <a:r>
            <a:rPr lang="en-GB" dirty="0" err="1"/>
            <a:t>disturbi</a:t>
          </a:r>
          <a:endParaRPr lang="en-GB" dirty="0"/>
        </a:p>
      </dgm:t>
    </dgm:pt>
    <dgm:pt modelId="{EAE7BF6D-82A3-D142-8E86-1F3B326F4265}" type="parTrans" cxnId="{D6F175A6-28F8-9B4D-AFB3-9EEDDB47EEB0}">
      <dgm:prSet/>
      <dgm:spPr/>
      <dgm:t>
        <a:bodyPr/>
        <a:lstStyle/>
        <a:p>
          <a:endParaRPr lang="it-IT"/>
        </a:p>
      </dgm:t>
    </dgm:pt>
    <dgm:pt modelId="{615CA868-0190-6046-82B3-7BDE9A160213}" type="sibTrans" cxnId="{D6F175A6-28F8-9B4D-AFB3-9EEDDB47EEB0}">
      <dgm:prSet/>
      <dgm:spPr/>
      <dgm:t>
        <a:bodyPr/>
        <a:lstStyle/>
        <a:p>
          <a:endParaRPr lang="it-IT"/>
        </a:p>
      </dgm:t>
    </dgm:pt>
    <dgm:pt modelId="{287C6D18-BD6E-BC49-994B-B13EFCFFC701}">
      <dgm:prSet phldrT="[Testo]"/>
      <dgm:spPr/>
      <dgm:t>
        <a:bodyPr/>
        <a:lstStyle/>
        <a:p>
          <a:pPr algn="l"/>
          <a:r>
            <a:rPr lang="en-GB" dirty="0" err="1"/>
            <a:t>Modelli</a:t>
          </a:r>
          <a:endParaRPr lang="en-GB" dirty="0"/>
        </a:p>
      </dgm:t>
    </dgm:pt>
    <dgm:pt modelId="{2643918C-F34D-0443-A631-F14EFE41FF96}" type="parTrans" cxnId="{354CF10E-57AD-BE41-987B-F338B8A3AEF6}">
      <dgm:prSet/>
      <dgm:spPr/>
      <dgm:t>
        <a:bodyPr/>
        <a:lstStyle/>
        <a:p>
          <a:endParaRPr lang="it-IT"/>
        </a:p>
      </dgm:t>
    </dgm:pt>
    <dgm:pt modelId="{3700E0D2-5C0B-C943-9CA9-BEFDB40FB480}" type="sibTrans" cxnId="{354CF10E-57AD-BE41-987B-F338B8A3AEF6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6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6"/>
      <dgm:spPr/>
    </dgm:pt>
    <dgm:pt modelId="{35D41E2A-CA0F-41BC-8762-20618474EE61}" type="pres">
      <dgm:prSet presAssocID="{9B9C1906-D963-455B-A403-2CB9C827A8D4}" presName="dstNode" presStyleLbl="node1" presStyleIdx="0" presStyleCnt="6"/>
      <dgm:spPr/>
    </dgm:pt>
    <dgm:pt modelId="{64B08276-D666-46A5-8BAE-812777F55989}" type="pres">
      <dgm:prSet presAssocID="{F8FE91BD-A8C8-4C66-9EAD-55A1FC7946B9}" presName="text_1" presStyleLbl="node1" presStyleIdx="0" presStyleCnt="6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6"/>
      <dgm:spPr/>
    </dgm:pt>
    <dgm:pt modelId="{4D74D467-5CFD-4046-AEB6-A2ABF966DE9E}" type="pres">
      <dgm:prSet presAssocID="{3B8768B4-3740-48AD-BF90-689D8B76D458}" presName="text_2" presStyleLbl="node1" presStyleIdx="1" presStyleCnt="6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6"/>
      <dgm:spPr/>
    </dgm:pt>
    <dgm:pt modelId="{272B9F13-55F4-4E78-A97D-88A58E15A2C5}" type="pres">
      <dgm:prSet presAssocID="{C75D952A-1311-4C4C-88C8-394E7EAAF986}" presName="text_3" presStyleLbl="node1" presStyleIdx="2" presStyleCnt="6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6"/>
      <dgm:spPr/>
    </dgm:pt>
    <dgm:pt modelId="{FA53335E-7B30-254F-973B-1455D25216D1}" type="pres">
      <dgm:prSet presAssocID="{2F0C56F0-ECBE-8D42-99A9-EF92942FA46C}" presName="text_4" presStyleLbl="node1" presStyleIdx="3" presStyleCnt="6">
        <dgm:presLayoutVars>
          <dgm:bulletEnabled val="1"/>
        </dgm:presLayoutVars>
      </dgm:prSet>
      <dgm:spPr/>
    </dgm:pt>
    <dgm:pt modelId="{2E23398B-4F64-E342-9D55-BA76B218E7C8}" type="pres">
      <dgm:prSet presAssocID="{2F0C56F0-ECBE-8D42-99A9-EF92942FA46C}" presName="accent_4" presStyleCnt="0"/>
      <dgm:spPr/>
    </dgm:pt>
    <dgm:pt modelId="{97BC21EA-C090-2840-B81B-2CD17E125AA7}" type="pres">
      <dgm:prSet presAssocID="{2F0C56F0-ECBE-8D42-99A9-EF92942FA46C}" presName="accentRepeatNode" presStyleLbl="solidFgAcc1" presStyleIdx="3" presStyleCnt="6"/>
      <dgm:spPr/>
    </dgm:pt>
    <dgm:pt modelId="{14AE42B0-1868-FD40-8CDB-64F893C26B6C}" type="pres">
      <dgm:prSet presAssocID="{C331CDD3-2687-4900-9D27-AA703A8B5719}" presName="text_5" presStyleLbl="node1" presStyleIdx="4" presStyleCnt="6">
        <dgm:presLayoutVars>
          <dgm:bulletEnabled val="1"/>
        </dgm:presLayoutVars>
      </dgm:prSet>
      <dgm:spPr/>
    </dgm:pt>
    <dgm:pt modelId="{EAD9A458-0B69-F441-B041-4555AFDA883C}" type="pres">
      <dgm:prSet presAssocID="{C331CDD3-2687-4900-9D27-AA703A8B5719}" presName="accent_5" presStyleCnt="0"/>
      <dgm:spPr/>
    </dgm:pt>
    <dgm:pt modelId="{ABD60B4C-2118-4A16-A930-0BECCA53D8F8}" type="pres">
      <dgm:prSet presAssocID="{C331CDD3-2687-4900-9D27-AA703A8B5719}" presName="accentRepeatNode" presStyleLbl="solidFgAcc1" presStyleIdx="4" presStyleCnt="6"/>
      <dgm:spPr/>
    </dgm:pt>
    <dgm:pt modelId="{C6DCDB7A-E090-2D4C-9CC3-466B09BE0E4B}" type="pres">
      <dgm:prSet presAssocID="{287C6D18-BD6E-BC49-994B-B13EFCFFC701}" presName="text_6" presStyleLbl="node1" presStyleIdx="5" presStyleCnt="6">
        <dgm:presLayoutVars>
          <dgm:bulletEnabled val="1"/>
        </dgm:presLayoutVars>
      </dgm:prSet>
      <dgm:spPr/>
    </dgm:pt>
    <dgm:pt modelId="{178913BC-A62B-6846-8C81-131E27893607}" type="pres">
      <dgm:prSet presAssocID="{287C6D18-BD6E-BC49-994B-B13EFCFFC701}" presName="accent_6" presStyleCnt="0"/>
      <dgm:spPr/>
    </dgm:pt>
    <dgm:pt modelId="{99C210C4-FD40-484D-B669-EAE12885A0D3}" type="pres">
      <dgm:prSet presAssocID="{287C6D18-BD6E-BC49-994B-B13EFCFFC701}" presName="accentRepeatNode" presStyleLbl="solidFgAcc1" presStyleIdx="5" presStyleCnt="6"/>
      <dgm:spPr/>
    </dgm:pt>
  </dgm:ptLst>
  <dgm:cxnLst>
    <dgm:cxn modelId="{2B3FAD0E-4A52-1F4D-804F-D3E2C95F7279}" type="presOf" srcId="{2F0C56F0-ECBE-8D42-99A9-EF92942FA46C}" destId="{FA53335E-7B30-254F-973B-1455D25216D1}" srcOrd="0" destOrd="0" presId="urn:microsoft.com/office/officeart/2008/layout/VerticalCurvedList"/>
    <dgm:cxn modelId="{354CF10E-57AD-BE41-987B-F338B8A3AEF6}" srcId="{9B9C1906-D963-455B-A403-2CB9C827A8D4}" destId="{287C6D18-BD6E-BC49-994B-B13EFCFFC701}" srcOrd="5" destOrd="0" parTransId="{2643918C-F34D-0443-A631-F14EFE41FF96}" sibTransId="{3700E0D2-5C0B-C943-9CA9-BEFDB40FB480}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C8FF7844-94BB-E041-B215-E68B15D8E026}" type="presOf" srcId="{287C6D18-BD6E-BC49-994B-B13EFCFFC701}" destId="{C6DCDB7A-E090-2D4C-9CC3-466B09BE0E4B}" srcOrd="0" destOrd="0" presId="urn:microsoft.com/office/officeart/2008/layout/VerticalCurvedList"/>
    <dgm:cxn modelId="{A3908649-445B-4A8F-AEC5-AD8A2A492912}" srcId="{9B9C1906-D963-455B-A403-2CB9C827A8D4}" destId="{C331CDD3-2687-4900-9D27-AA703A8B5719}" srcOrd="4" destOrd="0" parTransId="{51E87D7B-E47E-4DB5-AB3D-728CF3B603B9}" sibTransId="{5783C793-E942-4E85-8AC4-DCF7590300F8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D6F175A6-28F8-9B4D-AFB3-9EEDDB47EEB0}" srcId="{9B9C1906-D963-455B-A403-2CB9C827A8D4}" destId="{2F0C56F0-ECBE-8D42-99A9-EF92942FA46C}" srcOrd="3" destOrd="0" parTransId="{EAE7BF6D-82A3-D142-8E86-1F3B326F4265}" sibTransId="{615CA868-0190-6046-82B3-7BDE9A160213}"/>
    <dgm:cxn modelId="{FE6537BF-CCDF-454A-BA94-38C759DA4CB5}" type="presOf" srcId="{C331CDD3-2687-4900-9D27-AA703A8B5719}" destId="{14AE42B0-1868-FD40-8CDB-64F893C26B6C}" srcOrd="0" destOrd="0" presId="urn:microsoft.com/office/officeart/2008/layout/VerticalCurvedList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  <dgm:cxn modelId="{B4D742FF-E92E-5441-BA4F-5EB25E8D4B59}" type="presParOf" srcId="{ABCD8F0B-0FE5-4A31-A00A-A46138C36D35}" destId="{FA53335E-7B30-254F-973B-1455D25216D1}" srcOrd="7" destOrd="0" presId="urn:microsoft.com/office/officeart/2008/layout/VerticalCurvedList"/>
    <dgm:cxn modelId="{A7F241C4-04E1-9F4D-BDA7-D5B8552F3B9D}" type="presParOf" srcId="{ABCD8F0B-0FE5-4A31-A00A-A46138C36D35}" destId="{2E23398B-4F64-E342-9D55-BA76B218E7C8}" srcOrd="8" destOrd="0" presId="urn:microsoft.com/office/officeart/2008/layout/VerticalCurvedList"/>
    <dgm:cxn modelId="{807862EB-9C86-2943-8432-2825AA03B4DB}" type="presParOf" srcId="{2E23398B-4F64-E342-9D55-BA76B218E7C8}" destId="{97BC21EA-C090-2840-B81B-2CD17E125AA7}" srcOrd="0" destOrd="0" presId="urn:microsoft.com/office/officeart/2008/layout/VerticalCurvedList"/>
    <dgm:cxn modelId="{C317547C-3F63-7249-847F-A9EDDEB7D7E8}" type="presParOf" srcId="{ABCD8F0B-0FE5-4A31-A00A-A46138C36D35}" destId="{14AE42B0-1868-FD40-8CDB-64F893C26B6C}" srcOrd="9" destOrd="0" presId="urn:microsoft.com/office/officeart/2008/layout/VerticalCurvedList"/>
    <dgm:cxn modelId="{3A9DAC56-E31A-5D48-BB13-28F7111666E1}" type="presParOf" srcId="{ABCD8F0B-0FE5-4A31-A00A-A46138C36D35}" destId="{EAD9A458-0B69-F441-B041-4555AFDA883C}" srcOrd="10" destOrd="0" presId="urn:microsoft.com/office/officeart/2008/layout/VerticalCurvedList"/>
    <dgm:cxn modelId="{B617D458-3DC5-0540-A7DD-94E81709C345}" type="presParOf" srcId="{EAD9A458-0B69-F441-B041-4555AFDA883C}" destId="{ABD60B4C-2118-4A16-A930-0BECCA53D8F8}" srcOrd="0" destOrd="0" presId="urn:microsoft.com/office/officeart/2008/layout/VerticalCurvedList"/>
    <dgm:cxn modelId="{448A581A-3645-4D4B-8D64-A90B141B805D}" type="presParOf" srcId="{ABCD8F0B-0FE5-4A31-A00A-A46138C36D35}" destId="{C6DCDB7A-E090-2D4C-9CC3-466B09BE0E4B}" srcOrd="11" destOrd="0" presId="urn:microsoft.com/office/officeart/2008/layout/VerticalCurvedList"/>
    <dgm:cxn modelId="{D4373767-9CEE-6141-9E75-B1E38F4796EE}" type="presParOf" srcId="{ABCD8F0B-0FE5-4A31-A00A-A46138C36D35}" destId="{178913BC-A62B-6846-8C81-131E27893607}" srcOrd="12" destOrd="0" presId="urn:microsoft.com/office/officeart/2008/layout/VerticalCurvedList"/>
    <dgm:cxn modelId="{DE82349E-793C-994A-BEC7-342B6A27DDF4}" type="presParOf" srcId="{178913BC-A62B-6846-8C81-131E27893607}" destId="{99C210C4-FD40-484D-B669-EAE12885A0D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366449" y="239768"/>
          <a:ext cx="6697301" cy="47935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kern="1200" dirty="0"/>
            <a:t>Formalismo degli schemi a blocchi</a:t>
          </a:r>
          <a:endParaRPr lang="en-GB" sz="2500" kern="1200" dirty="0"/>
        </a:p>
      </dsp:txBody>
      <dsp:txXfrm>
        <a:off x="366449" y="239768"/>
        <a:ext cx="6697301" cy="479355"/>
      </dsp:txXfrm>
    </dsp:sp>
    <dsp:sp modelId="{4D7FB870-9BE9-41F7-960F-8B72B0F1B401}">
      <dsp:nvSpPr>
        <dsp:cNvPr id="0" name=""/>
        <dsp:cNvSpPr/>
      </dsp:nvSpPr>
      <dsp:spPr>
        <a:xfrm>
          <a:off x="66852" y="179849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760752" y="958710"/>
          <a:ext cx="6302998" cy="479355"/>
        </a:xfrm>
        <a:prstGeom prst="rect">
          <a:avLst/>
        </a:prstGeom>
        <a:solidFill>
          <a:schemeClr val="accent2">
            <a:hueOff val="-1813441"/>
            <a:satOff val="1047"/>
            <a:lumOff val="-19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kern="1200" dirty="0"/>
            <a:t>Manipolazione di uno Schema</a:t>
          </a:r>
          <a:endParaRPr lang="en-GB" sz="2500" kern="1200" dirty="0"/>
        </a:p>
      </dsp:txBody>
      <dsp:txXfrm>
        <a:off x="760752" y="958710"/>
        <a:ext cx="6302998" cy="479355"/>
      </dsp:txXfrm>
    </dsp:sp>
    <dsp:sp modelId="{13C12077-1C84-4D9D-AF39-0C00A2271216}">
      <dsp:nvSpPr>
        <dsp:cNvPr id="0" name=""/>
        <dsp:cNvSpPr/>
      </dsp:nvSpPr>
      <dsp:spPr>
        <a:xfrm>
          <a:off x="461155" y="898791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1813441"/>
              <a:satOff val="1047"/>
              <a:lumOff val="-192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941056" y="1677652"/>
          <a:ext cx="6122694" cy="479355"/>
        </a:xfrm>
        <a:prstGeom prst="rect">
          <a:avLst/>
        </a:prstGeom>
        <a:solidFill>
          <a:schemeClr val="accent2">
            <a:hueOff val="-3626881"/>
            <a:satOff val="2094"/>
            <a:lumOff val="-384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kern="1200" dirty="0"/>
            <a:t>La Controreazione</a:t>
          </a:r>
          <a:endParaRPr lang="en-GB" sz="2500" kern="1200" dirty="0"/>
        </a:p>
      </dsp:txBody>
      <dsp:txXfrm>
        <a:off x="941056" y="1677652"/>
        <a:ext cx="6122694" cy="479355"/>
      </dsp:txXfrm>
    </dsp:sp>
    <dsp:sp modelId="{D1F21A8B-AD5D-4037-8D69-BAA6072F1F73}">
      <dsp:nvSpPr>
        <dsp:cNvPr id="0" name=""/>
        <dsp:cNvSpPr/>
      </dsp:nvSpPr>
      <dsp:spPr>
        <a:xfrm>
          <a:off x="641459" y="1617733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626881"/>
              <a:satOff val="2094"/>
              <a:lumOff val="-384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A53335E-7B30-254F-973B-1455D25216D1}">
      <dsp:nvSpPr>
        <dsp:cNvPr id="0" name=""/>
        <dsp:cNvSpPr/>
      </dsp:nvSpPr>
      <dsp:spPr>
        <a:xfrm>
          <a:off x="941056" y="2396139"/>
          <a:ext cx="6122694" cy="479355"/>
        </a:xfrm>
        <a:prstGeom prst="rect">
          <a:avLst/>
        </a:prstGeom>
        <a:solidFill>
          <a:schemeClr val="accent2">
            <a:hueOff val="-5440322"/>
            <a:satOff val="3142"/>
            <a:lumOff val="-576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 err="1"/>
            <a:t>Analisi</a:t>
          </a:r>
          <a:r>
            <a:rPr lang="en-GB" sz="2500" kern="1200" dirty="0"/>
            <a:t> </a:t>
          </a:r>
          <a:r>
            <a:rPr lang="en-GB" sz="2500" kern="1200" dirty="0" err="1"/>
            <a:t>dei</a:t>
          </a:r>
          <a:r>
            <a:rPr lang="en-GB" sz="2500" kern="1200" dirty="0"/>
            <a:t> </a:t>
          </a:r>
          <a:r>
            <a:rPr lang="en-GB" sz="2500" kern="1200" dirty="0" err="1"/>
            <a:t>disturbi</a:t>
          </a:r>
          <a:endParaRPr lang="en-GB" sz="2500" kern="1200" dirty="0"/>
        </a:p>
      </dsp:txBody>
      <dsp:txXfrm>
        <a:off x="941056" y="2396139"/>
        <a:ext cx="6122694" cy="479355"/>
      </dsp:txXfrm>
    </dsp:sp>
    <dsp:sp modelId="{97BC21EA-C090-2840-B81B-2CD17E125AA7}">
      <dsp:nvSpPr>
        <dsp:cNvPr id="0" name=""/>
        <dsp:cNvSpPr/>
      </dsp:nvSpPr>
      <dsp:spPr>
        <a:xfrm>
          <a:off x="641459" y="2336219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5440322"/>
              <a:satOff val="3142"/>
              <a:lumOff val="-576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4AE42B0-1868-FD40-8CDB-64F893C26B6C}">
      <dsp:nvSpPr>
        <dsp:cNvPr id="0" name=""/>
        <dsp:cNvSpPr/>
      </dsp:nvSpPr>
      <dsp:spPr>
        <a:xfrm>
          <a:off x="760752" y="3115081"/>
          <a:ext cx="6302998" cy="479355"/>
        </a:xfrm>
        <a:prstGeom prst="rect">
          <a:avLst/>
        </a:prstGeom>
        <a:solidFill>
          <a:schemeClr val="accent2">
            <a:hueOff val="-7253763"/>
            <a:satOff val="4189"/>
            <a:lumOff val="-768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500" kern="1200" dirty="0"/>
            <a:t>Esempi di calcolo di </a:t>
          </a:r>
          <a:r>
            <a:rPr lang="it-IT" sz="2500" kern="1200" dirty="0" err="1"/>
            <a:t>FdT</a:t>
          </a:r>
          <a:endParaRPr lang="en-GB" sz="2500" kern="1200" dirty="0"/>
        </a:p>
      </dsp:txBody>
      <dsp:txXfrm>
        <a:off x="760752" y="3115081"/>
        <a:ext cx="6302998" cy="479355"/>
      </dsp:txXfrm>
    </dsp:sp>
    <dsp:sp modelId="{ABD60B4C-2118-4A16-A930-0BECCA53D8F8}">
      <dsp:nvSpPr>
        <dsp:cNvPr id="0" name=""/>
        <dsp:cNvSpPr/>
      </dsp:nvSpPr>
      <dsp:spPr>
        <a:xfrm>
          <a:off x="461155" y="3055161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7253763"/>
              <a:satOff val="4189"/>
              <a:lumOff val="-7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6DCDB7A-E090-2D4C-9CC3-466B09BE0E4B}">
      <dsp:nvSpPr>
        <dsp:cNvPr id="0" name=""/>
        <dsp:cNvSpPr/>
      </dsp:nvSpPr>
      <dsp:spPr>
        <a:xfrm>
          <a:off x="366449" y="3834022"/>
          <a:ext cx="6697301" cy="479355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0488" tIns="63500" rIns="63500" bIns="635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 err="1"/>
            <a:t>Modelli</a:t>
          </a:r>
          <a:endParaRPr lang="en-GB" sz="2500" kern="1200" dirty="0"/>
        </a:p>
      </dsp:txBody>
      <dsp:txXfrm>
        <a:off x="366449" y="3834022"/>
        <a:ext cx="6697301" cy="479355"/>
      </dsp:txXfrm>
    </dsp:sp>
    <dsp:sp modelId="{99C210C4-FD40-484D-B669-EAE12885A0D3}">
      <dsp:nvSpPr>
        <dsp:cNvPr id="0" name=""/>
        <dsp:cNvSpPr/>
      </dsp:nvSpPr>
      <dsp:spPr>
        <a:xfrm>
          <a:off x="66852" y="3774103"/>
          <a:ext cx="599194" cy="599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31T13:18:51.672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354 10492 9453,'-1'-2'9830,"-1"2"-9037,1-7-345,0 6-482,1 1 370,9 25-190,-3-10 101,8 21 257,3 1-224,-1-5 11,4 6 1,-1 0-281,-2-6 0,10 16 12,-24-41-46,9 9 68,-8-8-101,7 6 67,-10-11-11,2 1 23,0 0 33,0 1-67,0-2 78,-2-3 280,0 1-358,1-1 56,2-4-1,4-5 24,0-3 312,21-39-156,-9 12-212,6-11 44,-14 22-90,-6 17-3369,4-6 3425,-2 3-11,0-1-11,-1 3 12,-2 4 10,3-6-11,-1 3-44,1-3 44,0 3-1340,2-4 1363,-4 7 2677,1 0-2655,-4 4 11,-2 3 942,0 1-1009,-1-1-6152,-14 5 6152,-9 1 0,3 0 0,0 0 0</inkml:trace>
  <inkml:trace contextRef="#ctx0" brushRef="#br0" timeOffset="3594">10867 9227 13028,'2'6'6174,"-1"-1"-4561,-1-5-1557,1 5 1020,11 51-763,1 1-94,2 5 0,1 2-40,-5-27 0,0-2-56,2 6 1,0-5 21,1-9-145,-5-14 247,19-30-236,-14 1 34,22-35-90,-22 23 67,9-28 0,-8 18 1,0 1-45,5-14 11,6-14 22,-18 50 45,-4 7-56,-1 0 45,-2 6-124,-1 1-2296,1 0 2375,-20 1 0,15-1 0,-14 1 0</inkml:trace>
  <inkml:trace contextRef="#ctx0" brushRef="#br0" timeOffset="4335">11413 9351 10148,'6'7'9830,"-1"-1"-9262,-5-7 900,61 6-1434,-44-4 212,46 4-67,-61-4-112,-1 0-67,-10 6 0,7-5 0,-7 6 0</inkml:trace>
  <inkml:trace contextRef="#ctx0" brushRef="#br0" timeOffset="5054">11339 9575 10013,'10'7'4326,"-2"-1"-68,1-7-3429,-4 1 2050,34 8-2733,-18-2-22,21 5 245,-20-5-122,-6-3 100,1 1-201,-10-3-46,1 1 35,-7-1-2824,-1-1 2689,-28 4 0,22-3 0,-22 3 0</inkml:trace>
  <inkml:trace contextRef="#ctx0" brushRef="#br0" timeOffset="6643">12058 9203 12445,'4'1'4337,"0"-1"-1637,-4 0-2453,-37 13-337,18-5 174,-24 15 0,-2 3-84,18-3 33,-4 3 1,3 3 67,13 7-34,2 0 0,6 4 275,9 6 0,4 0-118,3-4-129,-3 3 1,7-3 822,28-11-896,-16-18 202,22-7 1,2-7-247,-15-9 78,1-5 0,-5-4-168,-20 2 55,-10-8-391,-37-13 470,12 16-22,-15-11 56,26 26-313,13 6 44,4 1 280,3-1 68,5-1 761,37-8-212,-21 6-1548,21-6 954,-31 7 22,-6 2-235,-5 0-68,-2 0-649,-4 1 840,-22 2 0,17-2 0,-18 1 0</inkml:trace>
  <inkml:trace contextRef="#ctx0" brushRef="#br0" timeOffset="8045">12157 9773 7423,'4'11'3396,"0"-3"204,2-8-1718,4-4 832,18-16-2154,1-11-481,-2 3 217,-10 4-139,-14 19 641,-2 3-787,-1 21 22,0-5-22,0 21 1,0 5-23,0 6 50,0-8 1,0-2-7,-1-5 258,-18-3-201,9-21 336,-22 4 526,17-10-649,1-1 78,7 0-381,6 0 324,29-6-54,-4 0-69,24-4-100,-23 4-3414,-5 2 3447,-14 4-33,-1 0 369,0-1-470,-14-1 0,9 1 0,-13-2 0</inkml:trace>
  <inkml:trace contextRef="#ctx0" brushRef="#br0" timeOffset="9546">12604 9426 9274,'-7'-15'9830,"-2"3"-7816,5 14-1980,-4 4 33,0 27 0,3 5 23,-1-4 145,0 12 0,2-3-22,5-20-34,2 3-78,41-7-280,-15-19 44,30-4 169,-30-21-68,-6-4 23,0-22 0,-10 23 11,9-32 11,-15 44 336,4-12 528,-9 24-831,-1 0 12,-1 9-145,-4 31 167,3-14-78,-3 22-11,4-16 168,1 5-157,2-7 67,2 1 34,6-13-101,2-2 112,2-3 56,15-5-56,-14-2 56,14-2-9999,27-12 8362,-41 9 0,32-10 1,-52 13-1</inkml:trace>
  <inkml:trace contextRef="#ctx0" brushRef="#br0" timeOffset="14846">12778 10046 12636,'4'5'7328,"0"-1"-6040,-2-4-907,1 4 202,3 3 302,7 12-694,-2-2 66,46 11-1936,-11-39 0,3-6 1679,-13 17 0,0-2-946,9-18 0,-11 1 1036,-28 15-541,-7 7 556,-25 40 0,-20 30 0,7-11-1460,4-3 1497,6-9 1,-10 14 0,2-2 0,12-18 1138,12-15-1281,-6 12 146,16-34 22,3-7-456,0 0 288,0-26 0,0 19 0,0-19 0</inkml:trace>
  <inkml:trace contextRef="#ctx0" brushRef="#br0" timeOffset="15787">13274 10095 4388,'-9'-10'6006,"3"2"537,26 8-5401,2 0 794,21 1-1857,-14 0 55,11 1 207,-23-2-374,5 0 3157,-18 0-4917,-3 0 0,-1 0 0</inkml:trace>
  <inkml:trace contextRef="#ctx0" brushRef="#br0" timeOffset="16338">13249 10269 11414,'6'1'6712,"-1"-1"-6062,-5 0 2073,6 0-2163,0 0 1950,50 0-2387,-32 0 224,44 0-235,-55 0-22,7 0 504,-7 0-470,-7 0-786,4-1-940,-10-1 1602,-28-3 0,20 3 0,-20-1 0</inkml:trace>
  <inkml:trace contextRef="#ctx0" brushRef="#br0" timeOffset="18342">13894 9847 6674,'9'6'8437,"-1"-2"-5111,-8-5-2486,1 0 603,-4 1-1275,-11 1 89,-9 8-235,-3 0 892,-13 19-925,6 1 235,7 5 0,1 1-167,-1 5 929,26 27 0,17 0-841,18-28-117,-8 9 0,5-9-23,6-34 1,-3-15-185,-1-28 291,0-21-45,-25 14 23,-26 4-56,16 40-12,-2-1-33,3 2 347,0-1-213,-2 0-123,0-1-22,0-1-79,-5 0 90,4 2-57,-2-1 1,1 2 56,1 0 11,0-1 280,2 1-224,7 0 0,4 0-123,2 0 78,2 0 11,-5 0 46,-2 0-91,0 0 79,-1 0-56,-3 0 23,1 0-1,-3 0 24,0 0-9877,-18 4 9747,2 1 1,-4 1 0,8-3 0</inkml:trace>
  <inkml:trace contextRef="#ctx0" brushRef="#br0" timeOffset="20286">14117 10294 12781,'-15'-6'6454,"4"0"-5647,10 4-224,10-3 224,18 5-460,-14 14-358,-10 27 1092,-27-7 0,-5 0-1159,3 11 336,3-3-1715,50-42 1625,27-1-2903,3-4 2791,-18 3-11,-4-3 1054,-33 5-1582,-2 0-9348,-10-5 9019,-1 2 1,-2-3 0,4 5 0</inkml:trace>
  <inkml:trace contextRef="#ctx0" brushRef="#br0" timeOffset="22187">14316 9996 5516,'12'2'4784,"-2"0"-1290,-10-3 1066,0 0-3405,14 14-237,9 17 645,1 0-1227,-3 2 1,0 0 616,1 4-807,8 13 2689,-17-27-2779,-6-10-157,-3-5 90,-2-4 0,1 1 89,-2-4 90,0 0-157,9-17 79,2-8-79,13-20 0,-5 8 1,1-1-2631,0 3 2608,6-12 11,-9 17-122,2-1 122,-18 29-44,0 1-225,-1 1-9562,-11-7 8658,3 3 0,-4-4 1,5 6-1</inkml:trace>
  <inkml:trace contextRef="#ctx0" brushRef="#br0" timeOffset="33789">24042 10716 24905,'12'-1'689,"32"9"0,4 3-6360,-14-6 5721,16 6 1,-10-1 1348,-36-9-1355,-2 0 817,-2-1-10692,-15 9 8977,-1 0 0,-2 2 0,5-5 0</inkml:trace>
  <inkml:trace contextRef="#ctx0" brushRef="#br0" timeOffset="34729">23992 10988 12143,'25'2'9830,"-4"-1"-8265,-15-1 272,40 8-1691,-23-3-112,31 6-3837,-21-3 4128,-14-3 514,7 0-526,-20-3-190,-3-2-9954,-19-2 7529,2-1 1,-4 0 0,8 0 0</inkml:trace>
  <inkml:trace contextRef="#ctx0" brushRef="#br0" timeOffset="36702">25059 10592 5768,'1'7'7664,"-31"2"-4558,0-8-2680,-19 3-129,11 10 0,-1 7-870,4 4 0,0 5 562,-15 5 0,2 3 474,16-3 1,6 0-430,-6 21 55,17-13 1900,2 2-1966,5 1 49,6-8 1,6 2-963,12-8 1,5-2 984,2 5 0,3-5 1069,5-11 1,2-7-1165,25-7 78,-4-17-78,-16 3 336,10-13-313,-29 11 89,-3-2 470,-19-13-2495,-5 9 1711,-24-28 258,8 24-67,-7-5 2455,20 18-2500,6 6-22,5 2 235,79-10-79,-52 7-78,18-2 0,-3 0 3063,-27 3-2974,-5 1 281,-3 0-145,-6 0-1738,-2-2 1513,-28 2 0,41-1 0,-13 1 0</inkml:trace>
  <inkml:trace contextRef="#ctx0" brushRef="#br0" timeOffset="38163">25183 11286 15325,'8'-1'7103,"39"-32"-6755,-20 10-292,17-13-762,-27 22 605,-17 20 56,-1 4 12,-10 34-12,4-15-34,-7 22 1,-2 1 168,4-18-74,1 3 1,-2-5 73,5-23 201,-1-1-44,-1-3-1566,-16 1 1733,14-3 23,-10 0 90,20-3-695,1 0 168,7 0 381,24 0-146,-4 0-50,11-2 0,-1-1-207,-11 2 55,18-4 23,-40 5 3403,-2 0-12041,-11-4-1249,-2 0 9308,-11-5 0,11 5 0,1 0 1</inkml:trace>
  <inkml:trace contextRef="#ctx0" brushRef="#br0" timeOffset="39453">25853 10691 12490,'10'6'8370,"-8"1"-8067,-15-2-191,-9 5 582,-13 21 1,-8 15 0,6-4-651,14-15 1,1 1-23,-14 13 1,-6 6 0,11 1 531,20 10 1,11-4-185,8 8-68,21-6 0,7-9-4485,10-26 4199,-4-15 1,-3-7 73,-11-7-964,0-10 829,-12 3-56,-3-5-257,-28-40 335,5 34 102,-19-35-113,18 50 90,-4-2 22,8 9 2763,-1-1-2853,5 4 2219,1-1-2431,2 2 246,10-3 124,1 0 583,47-6-673,-28 5 336,11 1 0,-3 0-325,-19 3 292,12 0-426,-29 0-9764,-27-1 8078,4 0 0,-7 0 1,13 1-1</inkml:trace>
  <inkml:trace contextRef="#ctx0" brushRef="#br0" timeOffset="40546">26151 11311 13510,'7'5'4527,"-1"0"-3026,7-18-907,-4 6 22,12-8-313,-7 11-12,1 1-856,-32 41 1,-14 10 1259,7-15-673,-7 14 1,0-4-124,13-29 684,54-9-471,-15-2-34,31 0-11,-26-3 3560,19 0-2618,-4 0-897,-6 0-45,-13 0 23,-22 0-314,0 0 224,-21-10 0,16 7 0,-16-8 0</inkml:trace>
  <inkml:trace contextRef="#ctx0" brushRef="#br0" timeOffset="45305">26820 10864 4723,'9'8'5569,"-2"-2"-2264,-7-6 707,0 0-1146,-26 46-2732,16-25 325,-5 12 0,0 1-212,12-10-486,7 46 452,5-35-168,4 22 0,0-39-12,4-9 35,-3-5-35,8 0 141,20-35 0,1-10 3207,-12 13-3370,16-24 0,-8 0 45,-31 31-258,7-35 157,-10 39-3256,1-10 3233,-3 20 79,-3 6 90,0 1-292,1-15 258,0 9-44,1-9-57,-2 12 337,0 3-291,0 5-91,-10 34 135,6-16-56,-4 20 0,1 1 3403,6-14-3257,-3 34-68,4-38-44,0-5-23,1-4 236,7-7-247,-4-5 56,13 7-34,-12-9-22,4 1 45,-3-1-23,5-2-33,-2 1 45,3-1 33,-4-1-67,-2 0-688,1 0 756,-1 0-147,1 0 113,-1 0-23,1 0 23,-3 0-46,-1 0-10,1 0 112,2 0-1,6-4 12,-2 2-168,3-3 810,-6 1-620,2-1-212,-3 2 234,-1 0-189,-5 2 391,1 1-100,5-1-102,-3 0-77,5 0-12,-7 1 56,-1 0-9943,-23 1 8963,3 4 1,-7-3-1,12 2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31T13:44:09.56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700 12449 24575,'-3'0'0,"0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2:11:51.34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6498 4118 8949,'0'-2'5468,"1"1"-291,-16-4-4415,7 3-101,-8 1-235,4 1-213,-3 0 134,-12 0-202,4 1-1835,-13 6 0,-2 2 1746,4 0-2049,-31 14 2026,42-11 11,-21 25 0,-2 8-50,22-15 1,1 1 20,-8 7 0,-4 5 0,8 0 13,10 8 0,7-2 11,1-7 1,4-1 1187,5 2 1,5-2-1206,18 12 0,19-16-22,-1-15 45,3-9 2861,-13-9-2727,15-14 1,-1-5-3334,-13 3 3171,9-4 0,-9-3-350,-37-7 389,2 10-90,-5-8 12,3 14 22,-1-1-23,-4-1 1,2 3 3227,-1-1-3205,0 1 475,4 3-486,-3-4 11,4 3-11,-9-13 0,4 7 78,-6-7-67,9 12 280,9 1-101,7 5-89,8-3-1,3 3 23,3-1 135,2 0-168,-1 0-102,1 0 102,-4 1-1,0 0 34,-4 1-78,0 1 33,-8 0-33,-1 0 22,-7 0-2712,-1 0-1692,-4-3-5053,-2 0 9401,-3-3 0,3 3 0,2 0 0</inkml:trace>
  <inkml:trace contextRef="#ctx0" brushRef="#br0" timeOffset="459">26845 4366 13622,'5'0'5412,"-2"0"-4941,-3 0 1635,15 1-1613,3 3-415,17 2-593,-13-1-337,-4-1-526,-13-3-1132,-2 1 2510,-8 6 0,3-6 0,-4 5 0</inkml:trace>
  <inkml:trace contextRef="#ctx0" brushRef="#br0" timeOffset="904">26746 4614 14899,'39'14'4342,"0"1"0,-7-3-4303,12 2 0,0-1-5,-16-8-258,-15-3-9607,3 1 9773,-37-11 0,16 6 1,-16-6-1</inkml:trace>
  <inkml:trace contextRef="#ctx0" brushRef="#br0" timeOffset="1860">27788 4217 12333,'-19'-8'8392,"-41"26"-11222,24-11 0,-1 2 2897,-7 8 0,2 5 654,10 2 1,4 1-565,-13 16-124,10 4 0,1 3 56,13-17 1,0 0 5,-8 16 1,6 4 223,15 0 0,10-4 18,19 7-304,-12-15 1,8-5-20,19-22 0,5-11 42,23-13-62,-31 10 1,-3-4 229,6-29-851,-69-4 784,9 0 1075,-18 6-1355,25 23-12,36 6 147,-3 1 3283,22-3-3250,-8 2 0,13-2 0,-5 0 200,-8 2-234,-12 1 169,-20 1-124,-1 2 0,0-2-7575,2-11-1322,-3 6 8841,-1-11 0,-1 13 0,-2 1 0</inkml:trace>
  <inkml:trace contextRef="#ctx0" brushRef="#br0" timeOffset="3086">27987 4961 16457,'39'-32'2246,"1"-1"0,-4 9-2235,-4-9 1,-9 13-270,-28 43 281,0-5-1,-5 36 620,-15-14 1,-10 5 0,8-5 454,4 14-985,-23 5 0,18-11 1457,69-42-1075,2-1-438,25 3-1076,-37-4-863,-7 0-1871,-23-4-4739,-4-4 8493,-2-2 0,1 1 0,0 0 0</inkml:trace>
  <inkml:trace contextRef="#ctx0" brushRef="#br0" timeOffset="3784">28582 4440 18418,'6'3'6644,"-2"0"-6891,-4-3-3030,2 0 0,-1 0 0</inkml:trace>
  <inkml:trace contextRef="#ctx0" brushRef="#br0" timeOffset="5112">29153 4217 11022,'0'13'9625,"0"-2"-9154,1-11-236,-6 0-134,-4 4-90,-8 4 0,-6 9-11,-23 23 12,7-3-1,12-10 0,0 3 45,-1 7 0,2 2 17,7-10 0,0 3 173,1 9 0,-1 6 1,4-4 146,-2 21-265,5-16 1,7-2-3196,23-2 3089,0-20 79,34-2-219,8-32 6,-7-9-493,-18-41-1609,-50 8 2315,-4 1-12,-9 25-290,62 18 2437,-13 5-1631,21 0 1,-1 0-309,-18 2-174,17 0-33,-40 1 2955,0 0-9118,0-6-135,-5 1 6208,-3-4 0,2 5 0,-1 1 0</inkml:trace>
  <inkml:trace contextRef="#ctx0" brushRef="#br0" timeOffset="6384">29376 4986 14046,'16'-5'3787,"-1"3"-3753,2-2 67,-2 4 536,1 7-581,-3 3 106,-3 8 51,-5 14-47,-39 19 915,11-22 1,0-1-713,-12 17 292,44-10-414,28-28 145,-1-2 0,1 1 885,9-1-974,-14-1-1267,-8-1-840,-24-3-1568,0-5-3912,0-2 7284,-1-4 0,0 4 0,0 2 0</inkml:trace>
  <inkml:trace contextRef="#ctx0" brushRef="#br0" timeOffset="8579">25108 6052 12994,'-3'36'2075,"-1"0"1,-2 14 0,-3 7 0,0-4-1443,0-1 1,0 0-448,0-3 1,-1 3 0,2-4 311,2 1 1,0-6 251,-3 14-593,3-12 22,-3-9-179,7-29-44,-1 0-427,3-9 12,-1-19 178,8-22 242,0-6 0,2-2-1657,-2 13 0,0 0 1679,4-20 0,0-1-1100,-3 20 0,-1 0 1100,5-13 0,-1 1 17,-3 15 0,0 3-34,10-32-145,-6 28 190,-5 11 169,1-13 2088,-5 26-2246,-3-1 3348,0 11-3460,0 1-122,0 2 77,3-1 158,1 1 100,13 0-11,-1 2 39,21 2 0,7 2 23,-3-3 0,1 1-1741,4 1 0,-2 1 1600,19-4-131,-50-1 165,-8-1-55,-2 0-1,-2 0-2073,0 0-862,-6 2 2924,-16 5 0,11-3 0,-10 2 0</inkml:trace>
  <inkml:trace contextRef="#ctx0" brushRef="#br0" timeOffset="9325">25059 6499 9285,'-14'-5'4011,"2"1"-2946,14 4 6532,63 7-7250,-33-3-140,12 2 1,6 0 162,-8 0 0,-4-1-180,12 3-73,-11-4 1,-5 0-17,-23-4-101,-9-14 0,1 16 0,-6-11 0</inkml:trace>
  <inkml:trace contextRef="#ctx0" brushRef="#br0" timeOffset="10074">25927 6474 6281,'30'-5'8079,"-10"1"-6406,12 11-1639,-13-1 11,1 0-488,-2-1 488,0-2-23,-1-1 1022,-1-1-2064,3 0 1519,-7 1 0,-1-2 0,-8 2 0</inkml:trace>
  <inkml:trace contextRef="#ctx0" brushRef="#br0" timeOffset="11125">25878 6672 10081,'58'10'4915,"0"-1"0,-31-6-4665,40 9 1,-14-8-5955,-53-11 5704,-2-6 0,1 5 0,-1 2 0</inkml:trace>
  <inkml:trace contextRef="#ctx0" brushRef="#br0" timeOffset="15230">27019 6226 12232,'-11'-8'6510,"-25"1"-9105,16 6 2819,-20 4 608,21 2-194,-12 8-336,6-1 670,-9 7-803,10-3 66,-3 8 0,-1 4-157,6 1 1,0 1-23,-5 4 0,2-1 168,-2 25 695,24 11 0,8-1-1975,1-16 1129,0 16 1,6-10-63,9-45 224,43-8-6,-28-6-195,31-7 179,-28-22-213,-22 16 134,9-20-123,-25 24-11,0-19 2739,-1 15-2750,0-9-57,-1 14 158,-3 4-90,-3-1 34,-6-2-1,0-1-33,2 3 23,4 0 66,7 6-22,-1-1 741,50 1-685,-21 0-45,31 1-55,-40-1 77,-10 0-55,-6 0 280,0 0-2342,-9 0-1087,-5-1 3104,-23-5 0,19 3 0,-11-2 0</inkml:trace>
  <inkml:trace contextRef="#ctx0" brushRef="#br0" timeOffset="16779">27143 6896 5494,'9'7'7026,"-1"-2"-4451,-8-5-1477,0 0 3407,72-56-4225,-41 32-159,9-7 0,-4 3-121,-23 18 637,-17 55-637,3-22 0,-4 27 0,0 3 23,-1-17-12,-4 31 11,2-48-33,-10 8 22,6-13 112,-34 6 146,28-16 124,-17-1-1,27-3 470,1 0-895,5 0 33,0 0 112,7 0-2238,38 0 2372,-13 0-212,22 1-34,-31 1 0,-9 0 57,-3 0 88,3 0-145,-5-1 101,6 0-90,-7-1 3404,1 0-3449,-2 0-9797,-17-13 0,0 4 9007,-15-12 1,14 14-1,2 1 1</inkml:trace>
  <inkml:trace contextRef="#ctx0" brushRef="#br0" timeOffset="18120">28160 6251 13902,'-27'14'4448,"11"-1"-3627,-20 17 1,-15 12 0,7-5-665,19-10 0,2 0-23,-15 12 1,-5 6-1,9-2 252,12-8 1,7 1-2121,-1 7 1,3 1 1834,1-8 0,1-1 401,2 2 1,7-3-100,29 10-369,6-14-17,12-11 0,6-8-191,-10-13 0,0-5 124,1 4 0,-3-5-1,-9-15 1,-8-3 1983,-11 1-1944,-2-16 100,-14 7 91,-13-4-35,6 11-66,-7 4-57,14 21 23,0 1-56,3 0 22,-1 1 11,17 0 225,-1 0 145,29 0 1246,-13 0-1201,20 0 314,-15 0-672,-9 0 21,-9 0 35,-15 0 201,0 0-2051,-1-3 1715,-8-14 0,6 9 0,-6-8 0</inkml:trace>
  <inkml:trace contextRef="#ctx0" brushRef="#br0" timeOffset="19379">28334 6945 11908,'4'-4'6218,"0"3"-5669,3-8 190,6 5-570,0 2 55,4 1-45,-3 1-1339,-1 2 1384,-3 15-2633,-28 22 2555,0-1-102,-16 3 461,4-23-203,17-11 79,0 0 424,8-4-929,3-1 3505,3 1-3090,28 3-223,-14-3 475,27 0 1,3-1-343,-19-3-10,35-2 11,-55 2 515,-2 0-168,-2 1-684,-1 0 135,-22-14 0,16 10 0,-16-10 0</inkml:trace>
  <inkml:trace contextRef="#ctx0" brushRef="#br0" timeOffset="20786">28880 6375 9470,'5'4'4168,"-2"-1"-1487,-4 9-2300,-6 6 560,-11 45 256,0-6-945,5-15 0,0 3 112,1 3 0,0 2 953,0 18 0,1-2-1233,2-21 0,1-2-1424,1 10 1,1-13 200,3-32 1139,-9-16 0,8 5 0,-6-11 0</inkml:trace>
  <inkml:trace contextRef="#ctx0" brushRef="#br0" timeOffset="21923">29301 6350 1867,'10'11'4908,"-2"-2"-2198,-12 12-850,-8 15-511,-5 21 1,-5 17-1,2-6-1091,4-15 0,0-1 47,-3 12 0,-2 5 1,5-12-49,2-1 1391,9-36-1614,-1 4 1192,5-19-1842,1-3 1154,-1-1-4359,-3-6 4388,3 2-712,-2-5 178,3 5-33,-23-35 0,17 28 0,-18-25 0</inkml:trace>
  <inkml:trace contextRef="#ctx0" brushRef="#br0" timeOffset="23291">28731 6648 7682,'-6'-5'1905,"2"2"-287,3 7 757,0-3 2665,4 14-4625,3-7 664,43 23-822,-12-18 531,13 1 0,2-3-553,-4-4 259,12 1-349,-45-7 247,-4 1-358,-3-1 11,11 2 44,0-2-111,-1-1 22,-2 0 11,-3 0-22,0 0 11,-3 0 11,-3 0 67,-4 0-78,-2 0 101,9 0-90,-7 0 68,9 0-23,-8 0 112,5-2-90,-1 1-44,0-1 11,-2 2 146,-3-1-371,-3 1 180,-11-14 0,8 10 0,-8-10 0</inkml:trace>
  <inkml:trace contextRef="#ctx0" brushRef="#br0" timeOffset="25224">24066 8607 12938,'11'-8'3552,"-2"2"-2252,-9 5 583,3 34-1200,1-5 247,4 35-123,-2-12 0,-1 6-427,0 7 1,2 0-134,10 3 0,5-6-141,-4-17 0,8-14-100,21-36 0,4-17-1697,-18 3 1,1-7 1653,8-10 1,9-11 0,0-2-1,-9 7-1042,-6 3 0,-2 1 1064,10-8 0,4-3 1,-11 8-31,-13 4 112,-17 26-78,-2 3 33,-2 5 2507,-2 3-5128,-1 1 2023,-5 0 576,-12 0 0,7 0 0,-6 0 0</inkml:trace>
  <inkml:trace contextRef="#ctx0" brushRef="#br0" timeOffset="26787">24315 8582 12221,'15'44'3276,"1"0"1,0 14 0,1 4-2535,-3-11 0,0 3 1,0-3-687,0 10 0,-1-5-23,-3-12 1,0-7-5650,4-2 5605,-2-7-88,48-11 222,-4-48 185,-19 20 0,1-3-331,8-21 1,-4-4 67,7-6-34,-19 17 0,-1 1-22,16-20 2519,-2-7-2530,-7 7 2086,-1-1-2019,-21 25 795,-4 8-739,-5 5 0,1 3-168,-5 3-781,-27-12 0,19 12 0,-19-12 0</inkml:trace>
  <inkml:trace contextRef="#ctx0" brushRef="#br0" timeOffset="27922">25406 8880 10237,'63'15'9830,"-14"-1"-5485,-3-8-4715,12 3-1378,-40-6-7541,17 4 9289,-46-2 0,5-1 0,-4-1 0</inkml:trace>
  <inkml:trace contextRef="#ctx0" brushRef="#br0" timeOffset="28927">25381 9128 10832,'9'1'8885,"2"0"-8101,-8-1 2948,48 3-3486,-26-2 102,36 2-192,-36-2 1,0 0 56,-3-1-11,4 0-56,-13 0-34,1 0-45,-12 0-3227,-2 0-6671,-3-8 9339,-3 3 0,1-4 0,0 5 0</inkml:trace>
  <inkml:trace contextRef="#ctx0" brushRef="#br0" timeOffset="31865">27466 8483 11941,'-5'1'5793,"3"1"-5255,-21-4 56,8 2 440,-23 15 1,-16 11-1,8-3-776,-8 5-165,4-1 0,-9 5 1,11 3 203,20 6 0,7 0-106,-13 18-7,15-11 1,7-1-3106,10-2 3212,19 3-22,43-16-224,-2-21-28,-3-21 0,-3-6-40,-10-3-2290,5-30 1910,-51 12 2604,-2 7-2190,-6-5-11,-3 15 101,3 6-101,0 0 34,6 8 3391,4 4-3380,1 2 773,47 5-550,-23-2-88,36 4-79,-36-5-67,6 0 78,-10 0 157,5 0-213,-15-1 33,-2-1 1,-6 0 123,1 0-8023,-20-9 7810,-24-1 0,14 0 0,-10 3 0</inkml:trace>
  <inkml:trace contextRef="#ctx0" brushRef="#br0" timeOffset="34376">26200 9252 8391,'10'3'4235,"-2"0"-2016,-8-3 1233,0 0-64,4 0-3086,0 0-89,5 0 224,7 0 129,-1 0-286,10 0-22,8 0-146,-7 2 308,7-1-162,13 3-191,-21-2 0,18 1 101,-26-2 135,31 0-213,-24-1-135,31 0 67,-37 0 409,6 0-442,3 0 44,38 4-22,-22-2 12,26 3-842,-40-3 808,-2 1-3080,11 2 3013,-12-2 111,7 2-1346,-10-1 1302,-2-1 22,-2-1-22,-2-1 33,-10 0 447,0-1-435,-4 0 2578,-2 0-2545,30 0 2220,4 0-2175,18 0-33,-6 0 5,-12-1 0,0 2-39,11 0 3,-3 2 1,8 0-1,-3 0 13,-7-2 1,-1 1-17,28 3 0,0-2-34,2-3-11,-16 2 45,-32-1-45,-8 0 78,-11-1-22,0 0 112,2 0-100,-1 0 22,2 0-68,-1 0 180,34 0-101,-21 0 55,30 0-44,-34 0-11,2 0 67,-3 0-123,1 0-11,-1 0-23,0 0 11,8 0-22,-9 0 11,10 0 23,-16 0-12,0 0-78,-3 0 56,-1 0 34,-1 0-23,1 0-22,-1 0 33,1 0 12,-1 0 100,2 0-89,-1 0 0,1 0 22,-2 0-235,0 0-1210,0-4-2163,-4 0 3541,-23-8 0,17 7 0,-16-2 0</inkml:trace>
  <inkml:trace contextRef="#ctx0" brushRef="#br0" timeOffset="36532">26150 9996 13218,'14'-2'7429,"18"-13"-6802,5-6 1,2-3-494,12-7 298,-10 6 0,-6 2-264,-22 15 33,0-1 1,-13 15 55,-6 18-89,-1 3 124,-12 35-202,-1 1-1,8-22 1,0-1-45,-6 22 403,3 6-291,9-41-2933,-13 20 2855,10-36-1872,-16 6 1838,1-16-168,-1-2-113,-15-11 247,17 1 23,-3-4-1,16 9 2629,9 3-2617,0 2 3038,15 0-2444,32 1-326,13 0-111,-13 0 0,-2 0 89,4 0-235,-7 0 56,-36 0-123,-4 0 90,0 0-1502,-1-2-8408,-17-10 7540,4 2 1,-7-3 0,11 9-1</inkml:trace>
  <inkml:trace contextRef="#ctx0" brushRef="#br0" timeOffset="37332">26920 9922 14933,'1'43'3276,"0"-1"1,-3 13 0,-3 1-2579,-3-1 1,-3-1-582,2-1 1,1-12 50,7-27 23,1-4 122,0-2-1097,-3-5-986,1-5-1715,-4-7 3485,-6-15 0,8 13 0,-6-6 0</inkml:trace>
  <inkml:trace contextRef="#ctx0" brushRef="#br0" timeOffset="38977">26870 10095 5969,'-11'-6'3428,"-7"2"-1937,15 4 615,-9 0-448,8 1-246,-3 0-974,2 0 939,-5 3-1332,6-3 12,-5 4 100,6-4 358,1 0 2544,0-1-2320,8 0 202,13 0-672,-1 0 762,31 3-773,-27-1-90,16 3 190,-19-1-178,-5-2 145,10 1-112,-10-3-34,3 1-123,-9-1 112,-3 0-157,-2 0 68,0 0-427,4 0-189,-5 0-942,2 0 280,-4 0 1199,-20-15 0,15 12 0,-14-12 0</inkml:trace>
  <inkml:trace contextRef="#ctx0" brushRef="#br0" timeOffset="41573">27590 9847 10058,'12'-3'3317,"-2"1"-872,-10 3-876,-1 16-741,-2 2 35,-2 17 448,-8 21 0,-2 2-4279,0 2 3046,-1 1 1,0-2 122,4-19-77,0-4-192,-4 26 35,9-38-102,-3 8 102,11-43-225,6-21 3572,1 6-3359,4-12 34,-2 8 0,0-2-34,6-16 56,-3 10 0,3-10 0,-6 14-1966,4-15 1961,-6 11 0,0-1-67,3-9 39,0-14-1,-9 53 23,1 0-22,-1 5 44,0-1 1,1-1 1962,0 1-1929,-1 1 53,0 0-121,1-2 113,-1-2-280,2-5 134,-2 2 12,3-4 44,-2 8-11,1-2-45,-1 4 45,-1 1-34,-1-2 68,1-1-23,-1-3-100,0-3-258,0 1 370,-1 1-68,0 3-673,0-1 573,0 1 89,0 0-224,0 5 1210,0 1-784,3 1 559,14 0-245,20-1-1916,-8 1 1691,19 0-190,-36 0-12,10 0 79,-8 0-67,-8 0 347,5 0-302,-9 0 2284,6 0-2206,-3 0 34,6 0-56,5 2-68,0 0-11,4 2-56,-9 0-11,-4-2 0,-5-1 101,0-1 67,0 0-1535,-1 0-8464,-11-2 9036,-4-1 1,1-1 0,1 2 0</inkml:trace>
  <inkml:trace contextRef="#ctx0" brushRef="#br0" timeOffset="43026">27540 10046 11280,'9'1'6992,"-3"0"-5222,-4-2-1355,-1 1 392,4 0 469,28-4-1051,-14 2-79,21-1 89,-22 2-11,-2 1 179,2 0-246,-6 0 101,23 0-269,-22 0 381,28 1-281,-28-1-122,12 0 44,-16 0 22,-1 0-10,-5 0-46,-1 0 214,2 0-135,-4 0-504,1 0-2701,-8 0-4179,-5-2 7328,-11 0 0,10 0 0,-1 0 0</inkml:trace>
  <inkml:trace contextRef="#ctx0" brushRef="#br0" timeOffset="109034">28135 14660 10955,'-8'2'4269,"-2"1"-2935,-3-4 1130,-14 1-2072,12 0-33,-10 1 694,8 5-885,6-2 169,-30 17 77,-2 8-223,-5 2 21,3 5 248,-2 11-3684,19-16 3280,-14 19 45,22-9-101,9 1 34,2 1-2157,13-4 2280,6-15 11,22 5-90,11-8-33,3-3 2302,-1-11-2325,-16-6-33,10-4 78,-17-1 23,10-7-79,-24 3-45,-1-10 3393,-5 9-3382,-1-6 1,-1 8-135,-2-3-112,-7-8 247,0 2 56,-10-9-79,12 15 101,-1 0-23,8 10 23,0 0 0,0-4 23,0 1-79,-1-2-45,1-2 45,0 4-34,-1-3 583,38-1-436,-5 0-74,2 0 0,2 0 28,3-2 337,-4-1 391,-24 6-806,-10 1-1177,-10 3 1188,-22 4 0,16-3 0,-9 3 0</inkml:trace>
  <inkml:trace contextRef="#ctx0" brushRef="#br0" timeOffset="110013">28532 14660 10686,'3'-6'5771,"-1"2"-3150,-2 4-1601,0 25-3815,-4 34 3125,2-22 1,0 1-901,-1 2 0,0-1 761,0 16-34,1-21 157,0 9-1688,-1 2 1408,-3 7 1520,2-14-1610,-1-7 2309,3-19-2589,0-2 347,1-8-460,1 0 1122,0-10-4102,0 1 3429,-1-13 0,1 11 0,0-2 0</inkml:trace>
  <inkml:trace contextRef="#ctx0" brushRef="#br0" timeOffset="110814">28855 14684 7941,'9'8'4392,"-1"-3"-3798,-8-5 101,1-1 5199,-2 31-5345,-3-7 212,-4 46-346,0-26 459,-5 24 0,0 2-818,3-15-39,-1 2 0,2-2-129,5-16 101,2-19-370,0 8-1267,1-24-8183,-4-13 9014,-1-1 0,1-5 0,1 9 1</inkml:trace>
  <inkml:trace contextRef="#ctx0" brushRef="#br0" timeOffset="111840">28507 14982 8557,'-10'-10'6723,"4"3"-6140,-6 5 2879,7 2-2263,10 0-437,11 2 190,14-1-458,13 1-3730,-5-1 3360,-4 0-46,-12 0 280,4 2 79,4 2-2537,5 0 2179,-7 0-139,-5-3 82,-14-2 2245,0 0-2066,0 0-100,-2 0-56,3 0-68,-4 0 102,7 0 3293,-3 0-3338,7-1 190,-9 0-157,1 0-198,-7-1 131,-23-8 0,16 6 0,-16-6 0</inkml:trace>
  <inkml:trace contextRef="#ctx0" brushRef="#br0" timeOffset="113916">27217 15453 6672,'-10'-3'2835,"1"0"-806,5 3-1625,0 0 297,-3 0 1282,0 1-1133,4-1 752,-2 0 3470,5 0-4410,12 0-472,-5 0-55,12 0 615,12 0-615,-12 0-45,15 0 201,-14 0-78,4 0-146,-4 0 23,0 0 257,5 0-336,-12 0 101,11 0-11,-9 0 145,-1 0 24,16 1-158,-9 0-3437,31 1 3381,-1-2 34,1 1 27,-8-1 1,-2 0 16,-7 0-45,14 0 1,1 0-112,-11 0 100,18 1-66,-34-1 10,6 0 23,-6 1 0,14-1-23,-13 1 3370,0-1-3325,-3 0-33,3 0-12,34-5-3312,-3-1 3284,-14 1 0,1 1-2228,27-1 2256,-2 3-11,-14 2 56,-4 0-100,2 1 61,-6 0 0,2-1-23,-6 0 1,-1 1 22,9-1 0,-3 0 2263,-1 0-2056,9 1-246,-31 0 22,27 1 23,-16 1-12,-9-2 23,6 1-90,-20-2 79,-1 0 3458,6 0-3536,-8 0-3236,27 0 3313,-19 0 57,19 0-124,-18 0 101,-2 0 23,5 0-90,-10 0 11,4 0 157,-11 0 3493,-2 0-4120,-4-3-4438,-13-5-2016,-2-2 6913,-14-1 0,18 6 0,0 2 0</inkml:trace>
  <inkml:trace contextRef="#ctx0" brushRef="#br0" timeOffset="115729">27143 16272 8523,'-9'-5'9830,"2"0"-6740,23-4-2161,13-14-670,9-5 149,4-11 1,-2-1 95,-9 10-538,-1-2 1,-6 7-101,-21 21 335,-2 29 170,-1 23-189,-5-3 1,-1 10 0,0-4-21,3 2 1,0 0-62,-3-3 0,-1 4 0,2-10-34,3-2 68,1-15-34,1-23 56,-2-1-1,-2 0-111,-2 0-56,-1-1 45,-1-1 44,-17 2-33,10-2-12,-13 2-77,14-3-3292,-7 1 3414,-1-1-100,1 0 66,0 0-55,12 0 67,-1 0-45,6 0-100,3 0-202,1 0 593,29 0 3236,-8 0-3359,26 0-67,-18 0-23,17 0 57,-13 0-124,6 1 147,-1 1-147,-9 0 79,0 0-67,-11-2 67,-17 0-1961,-1 0-684,-6 0-7287,-9 0 8991,-1-3 1,1 1 0,8 0-1</inkml:trace>
  <inkml:trace contextRef="#ctx0" brushRef="#br0" timeOffset="116514">27863 16173 9005,'6'-1'6757,"-1"2"-5301,-4-5 3530,-1 4-3193,0 14-1255,-1 30-437,-1-8-22,-1 20 324,-2-14 0,-1-2-301,2-5-52,-1 8 0,1-7-83,4-27-34,-1 0 67,1-9-864,0 0-984,0-5-4405,-1-9-32,-1-1 6285,-4-4 0,3 11 0,-1 4 0</inkml:trace>
  <inkml:trace contextRef="#ctx0" brushRef="#br0" timeOffset="117433">27738 16346 8098,'-10'-10'8370,"3"4"-7060,-2 3-704,5 3 122,-2 0-717,3 0 23,-4 0 941,3 0-863,3 0 369,-1 0 1761,31 6-1828,-8-1-235,19 2 12,-19-2 918,13 1-974,-18-3 324,18 4-493,-27-5 79,4-1-11,-5 0 44,10-1-100,-8 0 33,8 0 102,0 0-1,-9 0 89,8 1-167,-14-1-2074,0 0 2040,-7-11 0,5 8 0,-6-9 0</inkml:trace>
  <inkml:trace contextRef="#ctx0" brushRef="#br0" timeOffset="137080">28483 16049 9353,'7'11'4258,"0"-1"-3194,-7-10 3037,0 0-3597,-3 0-212,0 0-12,-2 0 168,-5 0-471,2 0 35,-4 0 133,-8 7-1567,-13 18 1,-3 3 1455,-2 1 274,-7 15 0,6 6-230,27-15 1,5 1-68,-5-3 0,1 1 34,4 34-34,8-39 12,6-3-12,34 12-11,-13-22 34,35 7 3358,-10-48-3381,-19 16-22,6-27-23,-37 27-22,0-4-146,-23-13 236,11 13-34,-16-15 67,11 13 135,7 8-57,-3-3 113,9 8 460,1 2-517,6-1-66,1 1 55,7 0 45,20 0-89,-10 0 90,14 0-57,-18 0 78,8 0-156,-15 0 22,5-1-22,-17 1 437,0 0-2028,-2-3-1278,-2 1 2768,-14-8 0,10 7 0,-8-4 0</inkml:trace>
  <inkml:trace contextRef="#ctx0" brushRef="#br0" timeOffset="138069">28805 16024 713,'10'7'3988,"-2"-3"-425,-8-4 2196,0-2-4807,0 22 838,0-3-1599,0 20-79,0-6 213,-1 31 168,-2 5-751,1-29 1,0 0 380,-2 17 79,0-22-90,1-9-34,0-7 2433,-1 0-2466,3-9 0,0-4 212,1 1-100,0-1-146,0 1 1270,0-3-2950,0-13-1446,0 1 3115,0-15 0,0 16 0,0-4 0</inkml:trace>
  <inkml:trace contextRef="#ctx0" brushRef="#br0" timeOffset="139347">29053 15974 1322,'12'9'8952,"-2"-4"-5675,-10-3-2482,2 2 281,-2 17-67,0 14 1187,0 17-1916,0-5-44,0-1-574,-1-10 0,0-1 461,-1 5 1008,-5 15 0,-1 0-1209,0-17 78,-6 24-34,11-46-11,2-9 34,1-4-12,0 0 4233,0-2-4210,-4-28 0,3 21 0,-3-21 0</inkml:trace>
  <inkml:trace contextRef="#ctx0" brushRef="#br0" timeOffset="140733">28756 16222 8030,'11'11'5255,"-2"-3"-4907,-9-8 55,-5 0-257,2 0-1,-3 1 2041,3 0-1245,1 0 896,1 0-1063,6-1-472,1 0 371,11 0 234,11 2-739,-8-1 179,11 2-223,-19-1 66,5 0-178,-8-1 10,1-1 135,-2 0 168,4 0-12,2 0-234,-1 0 44,2 0-146,-7 0 68,6 0 213,4 2-146,-4-1-67,5 1-1135,-10-2 1146,-2 0-34,-3 0 1,-3 0 55,1 0 90,-1 0-2162,1 0 1310,-1 0 553,1-1-1337,0-4-2173,-1-2 3641,-3-9 0,1 9 0,-1-3 0</inkml:trace>
  <inkml:trace contextRef="#ctx0" brushRef="#br0" timeOffset="147829">26523 15503 8310,'9'-7'4942,"-2"2"-4057,-11 5 1995,-16 8-2611,10-4-169,-9 11-122,21-10 44,4 1-223,8-5 335,-7-1 1,3 0 593,-15 3 202,-6 3-684,2 1-212,-2 2-784,16-6 570,10-8 416,-1-5-180,-1 0-168,-25 3 145,3 11 1,-9 2-57,13 0-436,8 0 358,3-4 885,14-7-324,-17 3-371,7-5-134,-18 7-828,6 0 873,-6-3 0,6 2 0,-4-2 0</inkml:trace>
  <inkml:trace contextRef="#ctx0" brushRef="#br0" timeOffset="155435">25778 15205 12109,'10'5'2981,"2"-1"-853,14-30-1657,-5 7 112,17-22-113,-15 13 1345,14-23-1658,-19 23-163,3-6 1,-4 3-17,-9 16 526,7 32-134,-15 12 280,-5 33 0,-3 5-269,0-12-269,-1-4 0,-2 0 751,-5 9-826,6-26 142,-3 9-3338,8-29 3170,3-9 12,1 2 22,1-3 44,0 5-22,0-1 212,0-1-1466,0-3-2167,0-14 3354,-13 2 0,9-3 0,-10 6 0</inkml:trace>
  <inkml:trace contextRef="#ctx0" brushRef="#br0" timeOffset="156386">25679 15701 10137,'6'11'2700,"-1"-2"-1467,-20-9-336,8 0 2934,-17 0-3394,18 0-123,-2 0 90,8 0-113,0 0 22,10 0 170,3 0 121,20 2 1,7 1-3941,18-1 3347,-10 2 1,-1-2-1329,2-1 1328,-12-1-67,-16 0 123,38 0 11,-29-1-78,29-1-33,-34-1 526,-5 0-123,-5 0 1485,-5 3-948,-4 0-940,-4 0 44,3 0-5966,-18 2 1921,-1 3 4541,-34 11 1,28-8-1,-13 5 1</inkml:trace>
  <inkml:trace contextRef="#ctx0" brushRef="#br0" timeOffset="157184">25704 15999 11011,'2'14'9681,"0"14"-8796,-3-3-336,-3 16 499,-5 16 0,0 2-858,0-1-129,0 1 1,1-4 50,6-24-11,2 2-4296,0-10 4172,0-2-21,0-12 668,0-6-3862,0-4 3238,5-29 0,-4 20 0,4-19 0</inkml:trace>
  <inkml:trace contextRef="#ctx0" brushRef="#br0" timeOffset="157895">26002 16024 12400,'2'24'9830,"1"3"-8130,-2 6-1140,0 5 1,0 1-225,-1 16-146,-2 2 1,-1 0-5717,1 7 5593,-4-4 1331,4-34-1364,1-21 836,1-2-1374,0-2-1143,-1-8-247,-1-1-1299,-4-7 3974,-8-4 0,8 9 1,-6-1-1</inkml:trace>
  <inkml:trace contextRef="#ctx0" brushRef="#br0" timeOffset="158680">25605 16297 7795,'-4'-10'3518,"2"2"-1803,1 6-1121,0 1 7305,0-2-7518,7 3 45,3 0 851,46 0-1198,-22 0 111,30 1-33,-23-1-67,3 1-23,-9-1 34,-4 0 11,-18 0 78,-3 0-55,2 0-1,-4 1 314,21 0-425,-14-1-12,39 1 11,-37-1-33,17 0 56,-27 0 33,-2 0 57,-2 0 11,-1 0-146,-59 0 0,44 0 0,-43 0 0</inkml:trace>
  <inkml:trace contextRef="#ctx0" brushRef="#br0" timeOffset="159975">25183 15552 8456,'-4'-5'7776,"-24"1"-7294,19 6 841,-31 7-864,32-4 2073,-7 4-2453,13-8-1,7 3 986,36 10-907,-14-5 358,10 3 1,-1-1-449,-18-6 493,12 5-560,-30-10-9831,0 0 3102,-6 1 6729,-3 2 0,0-1 0,2 0 0</inkml:trace>
  <inkml:trace contextRef="#ctx0" brushRef="#br0" timeOffset="160940">24984 15925 11313,'11'8'4314,"-2"-1"-739,-9-7-1323,0 0-2039,6 0 403,0 0-134,9 0-123,2 0 100,20-1 0,2 1-290,-7 0 10,36 0 112,-62 0 34,-3 0-269,1 0-11,0 0 78,22 0-56,-18 0-11,15 0 270,-23 0-349,1 0 23,-31-15 0,22 11 0,-22-11 0</inkml:trace>
  <inkml:trace contextRef="#ctx0" brushRef="#br0" timeOffset="164181">24364 14908 13274,'17'-11'3642,"-2"11"-1984,-4 15-604,2 13 1383,15 31 0,1 3-6689,-8-20 4230,7 19 0,-7-17-1376,-19-43 1364,-1-1 12,3 1-113,4 0-548,13-2-225,8-8 773,-6 4 2348,-1-5-2281,-14 3 3337,10-7-3280,-2 2 22,8-6-44,-8 7-35,13-6 136,-14 9-68,6-2-34,-18 9-1075,-1 1-8561,-2-1 9670,-3-1 0,2 1 0,-2-1 0</inkml:trace>
  <inkml:trace contextRef="#ctx0" brushRef="#br0" timeOffset="165534">24910 14982 11852,'0'8'4571,"1"-1"-3820,-20 2-281,6 0-1229,-18 15 1,-4 3 1363,-3 4-1142,3 0 1,0-2 772,5-4-113,5-4-112,17-15-123,4-4 168,3-2 2212,1 0-2447,-4 0 22,1 0-191,-5 0 3707,1 0-3359,-7 1 45,6-1-364,-3 1 588,9-1-123,1 0-101,0 0-437,-1 0 2509,0 0-2150,1 1-57,1 1-2266,0 34 2883,0 10-1167,0 7 908,0-16 1,0-1-2087,0 3 1886,0 8-68,-2-20-34,1-16 34,-1-1 2031,-4 13-1998,-4 12 842,2-1-852,-1-2-46,6-16 23,1-7 3448,0 11-3504,0-8 146,0 7-101,2-11 67,-1 1-23,1-5-77,0 1-2063,-2-9-840,-2-3-3339,-5-5 6286,-5-1 0,6 5 0,0 3 0</inkml:trace>
  <inkml:trace contextRef="#ctx0" brushRef="#br0" timeOffset="166582">24240 16073 9935,'-19'-12'4113,"9"3"-2220,-4 5-1176,12 4-11,1 0 2470,40 4 1,19 2-2807,-13-3-146,16 3 0,-1-1 45,-15-5 280,15-7-448,-31 6-34,10-6 124,-24 7-68,-6 0-22,7 1 336,3 3-359,-9-2-100,12 2 168,-9-4 167,-5 1-89,0-1-9927,-21-2-128,3 0 9650,-13-3 0,14 2 0,1 1 0</inkml:trace>
  <inkml:trace contextRef="#ctx0" brushRef="#br0" timeOffset="168984">24290 16470 11829,'-7'25'9502,"6"-12"-9278,-11 18 661,7 13-683,2-21 436,0 38-178,2-30-348,1 2 100,6 18-223,-2-33-34,16 29 79,-12-36 34,17 9-68,-15-14 101,6 0 167,13-2-178,-10-3-23,14 1-11,-19-2-45,-3-1 57,-3-4-46,4-5-11,-1 0 45,5-6-78,-7 6 55,3-4 35,8-14-113,-9 13 112,11-18-3437,-13 14 3382,-2 3 10,0 0-11,0-1 45,-1 3 23,1-3-79,-3 5-45,-2 6 3459,-1 0-3436,0 0 100,2-8-55,-2 7-23,2-7 89,-1 0-134,0 6 57,0-20-24,-1 18-1420,0-9 1399,0 13-1,-1 1 45,2-3-33,-1 2 44,1-1-10,-2 3-1,0 2 1510,0 0-1565,0 0 55,0-1 22,0 1-44,1-1 22,-1 0-11,0 0-67,0-1 134,1-2-100,0 2 55,1-4-44,0-4 111,-1 7-906,2-6-7217,-7 9 8034,-3-1 0,2 1 0,-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2:16:04.29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560 4018 6473,'7'7'919,"-1"-1"-941,-4-2 44,0-1 79,-1-2 134,-1 0-235,-7-1 0,6 0 0,-6 1 0</inkml:trace>
  <inkml:trace contextRef="#ctx0" brushRef="#br0" timeOffset="8389">8563 4041 6339,'3'-10'952,"-1"2"-952,-2 8 235,-5 8 381,3-6 348,-4 6-583,6-8 5569,0 0-5737,-1-2-90,-2 1-123,1-1 112,-2 1-34,3 1 718,0 0-617,-1-1 1,1 0-91,-1 1-100,0 0 269,0-1-258,1 1 22,-1-1 56,2 0-145,-2 0-45,-6-1 112,3 1 0,-4-1-67,1 1-34,5 0 112,-6 0 1,6 1-113,-2 0 101,2 0 22,-3 0-44,-2 0 134,3 0-45,-2 0 11,4 0-78,0 0 381,-16 7-291,12-5 359,-17 14-438,21-12 34,-7 7-45,8-8-12,-1 0-66,2 1 257,1-1-224,-1 5 23,0-2 11,0 2 22,1-1-22,-1-1 89,1 7-67,0-6 34,1 6-11,2-6 22,1 1-56,3 0-23,-2-1 12,-1-2 22,-1 1 1,-2-5 10,1 2 34,-2-2-78,0-1 55,0 3-89,1-1 112,1 7-45,-1-6 12,1 5 22,-2-6-68,0 0 34,2 0-89,1 9 78,0-5-22,1 6 55,-2-9-33,2 4 45,-1-3-854,3 3 899,-2-1-1362,0-1 1361,-1 0-854,0-1 765,-1-2 11,0 0 12,2 1 643,-2-1-722,2 2 1322,-2-2-1177,8 13-66,-6-9 21,7 11 859,-9-14-891,1 1 10,0-1 23,-1-2-34,1 1 79,0 1-135,1 1 112,0 0-56,0 0-56,-1-2 202,7 4-56,-4-3-168,4 3 112,-5-4-45,-1 1 0,-1-1 44,1 0-21,-3-1 33,8 0-33,-4 0-46,5 1 12,-3 0 11,-3-1 123,3-1-111,-3 1 66,2-1-67,-3 0 90,-1 0-90,2 0 90,2 0-135,2 0-994,0 0 1095,-2 0-11,-1 0-56,-2-1 67,5-2-89,-5 1 66,4-2-55,-6 4 1152,0-1-1119,1 0-89,-1 0 123,2-2-22,4-5 44,-1 3-123,2-5 79,-5 6-112,6-7 134,-7 7-79,6-6 90,-6 5-89,1-1 44,0-1-22,0-1 45,-1 4-90,-1-1 79,1-1-68,-2 2 57,2-1 22,-1 2-12,-1-1-33,2 1-33,-1-2 89,0 2-68,0-1 80,-1-3 44,0 0-1475,0-10 1430,0 3-1532,0 1 1555,-1 3-124,-1 4 112,-1-1-55,-4-3-12,3 4 1108,-3-4-1119,4 6 1653,-6-9-1631,4 6 12,-4-7-12,5 10-78,0-2 123,-1 3-55,-2-2-46,-2-1 68,1 1-68,2-1 23,3 4 0,-1-2 22,1 1-67,-1 0-56,1-1 78,-5-1 90,-4-4-89,3 3 44,-1-1 0,5 4-33,2 2 89,0-1-67,-10-3 22,7 3-33,-9-3 56,10 4-79,-1 1 124,-1 0-57,2-1 1,-12-3-34,12 3-56,-9-3 157,4 2-157,4 1-399,-6 0 512,4-1-114,2 0-100,-3 1 191,4 0-45,-4 1 89,5 0-112,-2 0 90,4 0-89,-1 0-90,-4 0 201,2 0-67,-4 1 444,3 0-421,-7 4-34,6-3 44,-4 2-44,6-2-44,-3 2 32,-2 0-1587,-3 3 1554,1-2-22,-2 4-2743,3-1 2765,0 2 79,4-1-101,4-3 55,0 1 12,1-2 34,-1 13 78,2 3 950,-1 1-1028,2 0 3335,0-7-3380,0 0 45,6 5-34,1-3 11,3-3 11,-1-3 69,-2-2-114,-2-3 57,6 5-34,-5-6 67,5 6-112,-3-5-1015,2 4 1004,0-3 45,-4-3 22,4 1 34,-6-3-90,4 2 56,-3-2-22,2 2 67,0-2-101,-3 1 23,4-1 1059,-3-1-980,4 0-103,0 1 80,-1-1 0,4 1-68,-6-1 68,9 2 78,4 0-90,-1 1 1,13 2 78,-16-4-57,4 1-66,-10-2 56,-4-1 55,5 1-10,-3 0-68,13-1 0,-7 0 11,3 0-22,-4-1 56,-7 0-67,15-8-34,-11 5 146,12-6-157,-7 2 79,-6 5-35,6-5 24,-9 6-35,3-3 68,-4 3-34,0 0-33,9-6 78,-3 2-56,17-12 0,-17 11 11,9-8-11,-12 7-1620,2-2 1665,-3 1-34,-3 4-89,1-2 112,-3 3 122,2-4-189,-3 5 33,1-3-658,-1-2 714,0-8 1484,0 3-1451,-1-3-21,-1 8-102,0 2 68,-5-2-90,4 4 939,-9-13-838,7 11-45,-6-7-45,6 8 101,-6-6-112,6 5 67,-6-5-22,8 7 67,-1-1-79,1 2 23,-5-6 23,-2 1-68,-3-3 45,0 1 22,5 3 57,-6-1-90,3 3 100,-2-1-134,-8-1 68,12 4-34,-17-4 11,16 5 0,-8-2-12,4 0-21,3 0 33,-2-1-34,1-1 57,7 4-12,-3-2-56,-12-6 90,13 6-34,-13-6-67,16 8 78,2 1 68,-2 0-168,1 0 156,-1 0-156,-4-1 111,3 0-10,-3 0-135,-4-1 123,5 2-67,-5-1 67,6 2-78,0 0 89,0 0 12,-1 0-23,-13 0 11,11 0-33,-10 0 11,15 0 11,-1 0 12,-2 1-57,-9 3-78,-3 4 112,2-2 90,3 1-135,11-6 90,-2 2-2768,-4 0-3137,-1-2 5860,-5 3 0,7-4 0,1 1 0</inkml:trace>
  <inkml:trace contextRef="#ctx0" brushRef="#br0" timeOffset="-66748.73">12281 2530 10260,'1'13'3250,"-1"-2"-2545,0-8 1066,-1 15-1065,-2-2-426,0 13 426,-1 6 22,1 7-1132,1 2 773,0 1-134,0-11 337,-5 21-314,2-11 111,-3 15-1546,2-4 0,0 0 1289,2-20 0,0 0 260,-2 20 1,1-3-294,-1-5-46,3-13 79,-2 0 101,0 4 0,1 2-482,-3 16 330,3-11 1,-1-1-17,2 0 201,2-4-111,-1-12 133,1 38-212,0-27-112,0 32 157,-1-32 0,0-1 0,-1 6-40,1-5 1,-1-1-28,1-7 336,-2 20-314,1-6 1640,1-6 0,0 0-1628,-1 18-46,-1-3-11,1-16-22,-1 12 56,1-17 67,-2 19-247,0 5 191,3-16 34,-2-4 0,1 1-3415,-2 4 3415,0-2 44,0-14-78,2-8-123,1-7 78,0 0 68,2-8-158,-1-2 79,-6-35 0,-2-15 0,5 29 0,-4-22 0,0-1 0</inkml:trace>
  <inkml:trace contextRef="#ctx0" brushRef="#br0" timeOffset="-61642.73">12257 2604 11661,'13'14'3899,"0"-4"-3630,9-10-135,-3 0 314,18 0 1043,17 0-1121,6 0-64,-1-2 0,13-1 0,-9 0-581,-21 1 1,1 0 281,25-1 1,11-1-1,-17 0 144,-18 2-123,8 1 0,0 1 40,-13 2-102,-2-1 0,4 0 90,4 0 0,-1 0-123,21 0 78,-16-1 0,7 0 1,-9 0-1556,7 2 1493,6-1 1,-3 1 61,-18 2 12,11 0-2455,-18-2 2454,1-1-100,12 0 33,-10-1 157,10 0-145,-15 0 62,19 0 1,13 2 0,-7-1-41,11 1 48,-9 0 1,10 0 0,-7-1 85,-12 0 0,-6 0-67,24 0 5,-22-1 1,1 0 62,13 1-98,-13-1 0,6 1 0,-5 0-949,-5 0 0,-1 0 883,30 0 1,-6 0 1019,-29 0-902,-1-1 23,3 0 0,0 0-112,4 0 2038,29 0-1814,-12 0-280,-26 0 101,22 0 201,-13 0-190,-5 0-57,8 0 3404,-14 0-3201,15 0-258,-12 0 101,12 0 22,-12 0-112,-14 0 168,6 0-123,-8 0 33,0 0 236,15 0-113,-11 0-111,12 1 78,-14 0-34,-1 0-44,15 0 44,-12 0-111,9-1 10,-9 1 102,10 0-135,-6 0 78,6 1 56,-4 0-111,5 2 78,2-2-45,-1 1 22,6-1 51,-4-1 0,1 0-29,15 0 29,4 2 0,-3-1 61,-14 0-89,29 2-101,-40-2 270,40 0-281,-30-1 134,29 0-112,-31-1 45,-1 0 56,-3 0-34,-6 1-122,-8-1 133,36 2 1,-24-1-113,29 2 102,-32-2-3292,26-1 3280,-17 0-1140,10 0 1,0 0 1094,-9 0-33,24 0 90,-27 0-46,-10 0 247,34 1-257,-30 1 61,24 0 0,1 0 5,-18 0 728,12 1 0,11-1 0,-9 0-817,-6 0 62,20 1 0,7 0 27,-18-1 1,-2-1-18,-9 0 1,2 0-39,23 1 0,-1-1-12,-28 1 0,-1 0 40,9 0 0,1 0-12,-2 0 0,-1 1 70,25 0-53,-24-1 0,-1 0 68,10 1 14,6-1 0,13 1 1,-10-1-61,2 1-30,-15-1 0,12 1 0,-2-1 0,-13 1 19,-3 0 1674,14 1 0,-1-1-1696,-15 0 17,9 0 0,0 0 39,-10-1-12,18 3 1,4 0 202,9-1-1966,-24-1 1,-1 0 1807,9-1-145,-29-1 23,-5-1-1,40 5 135,-32-2-146,28 2 0,-42-3 90,3 1-22,-1-1-102,1 0 158,21-1-169,-15 0 3054,23 0-3020,-28-1-1943,2 0 2010,-10 0-44,0 0 100,-5 0-145,12 0 111,-7 0 420,7 0-475,-8 0 2119,0 0-2086,-2 0-33,8 0 100,-6 0-78,4 0-78,-5 0 100,-5 0 23,0 0-45,-1 0 11,0 0 11,1 0 135,-1 0 953,-2 0-1390,1 10 380,-1 22-77,0-1-79,-2 15 134,-1-17-78,-1 0-78,-3 22 55,-4 6 12,5-22 0,-1 1 22,-2-1 0,1-1-33,-4 11 89,1-4-44,4-13-3527,-3 14 3582,-1 6-73,3-10 1,-1 3-29,0 5 1,0 1 61,1-5 1,1-1-85,0 2 0,1-3 56,1 1 34,-3 23 3336,-2-3-3336,4-26 0,0 4-45,-3 16 0,1-2-3280,0 0 3257,3-15 1,0-1-34,2 4 56,1-14 22,-3 15 45,1-20 23,-7 35-79,5-26-22,-6 35 3481,10-47-3369,-2 42-157,2-36 123,-2 27-67,0-31 157,0 0-213,-2 6 56,0 9 67,1-4-123,1 3 34,4-11 100,0-6-89,-2 30-1651,-8-9 0,0 2 1673,0 18-1078,-2-16 0,1-6 955,6-20 202,0 1 56,2 1-79,1-7-34,-5 23-55,4-20-45,-2 11 89,2-12-1505,-1 8 1628,1-2-212,1-1 1539,2-7-1483,0-4 2280,-1 8-2247,1-8-33,0-1 100,0-6 3315,-1-1-3460,-1 1-2858,-5-7-2206,0-8-4711,-4-13 9812,4-12 0,2 16 1,2 0-1</inkml:trace>
  <inkml:trace contextRef="#ctx0" brushRef="#br0" timeOffset="-52878.73">12033 5135 11437,'12'10'1747,"-3"-1"-1477,-9-9 88,0 0 1077,7 0 436,-1 1-1143,5 0-650,-5-1 550,3 1-258,-1 1-258,3-1 134,-1 0-78,-3 0 1076,44 1-1020,-8 0 112,15 4 0,17 2 0,-11 0-297,-27-4 1,-1 0 1,13 3 0,8 1 0,4 0 26,3 1 0,8 0 1,-2 0-1,-10-1-17,-1-1 1,0 0-49,6 1 1,12 2 0,-4-1 0,-19-2 30,-9-4 80,-11-1-191,-13-1 100,9 1 23,27 2 22,-34-3 151,19 3 1,18 1-1,7 1 1,-9-1-182,-9-1 0,-5 0 1,4 0-41,3 1 0,4-1 0,0 1 1,-4 0 61,2 0 1,-4-1 0,-9 0-161,6 0 112,17 0 12,-2 1 21,-33-3-66,20 3 11,-29-3 145,18 1-179,-6 1 135,8 0 0,1 0-146,-2 0 89,6 0 1,-2-1-11,-15 0-102,20 1 90,-26-2 113,10 0-135,14 2-68,-8-2 79,6 2 33,-5-2 1,-2 0-11,0 1 16,16 0 0,-2 0-95,-21-1-11,22 0 168,1 0-191,-22-1 101,20 1-11,-29-1 45,0 0-123,9 1 156,-6-1-89,8 2 45,29 0-113,-13 0 96,-8-1 0,1 0-17,18 0-34,-12 1 135,-2-1-213,-3 0 213,15 2-113,-22-2 1,1 0-11,20 2-3348,12 0 3471,-41-3-1183,13 1 970,-14 0 123,-7-1 56,5 1-145,-1-1 134,-5-1-123,5 1 78,-8 0-11,25 2 101,4 0-1299,11 2 1109,-5-2 100,-22 0 23,-1-2 33,1 0-168,-7 1 123,8 0 34,-8 0-112,45 2 79,-9-1 10,-15-1 1,0 0-135,6-2 112,-16 1 0,12 1 1,2 0 55,-4-1-112,3 1 0,-3 0 2336,-21-2-2302,-8 0 3459,0 1-3515,6 2 156,-5-2-189,10 2-615,-6-1 794,2-1-146,-1 1 78,-8-1-34,0 0 124,-5 0-202,7 0 157,-3-1-892,6 1 814,-4 0-12,0-1 34,-4 0 67,8 1-123,-6-1 806,5 1-817,1 0 90,-3-1 55,15 0-168,-13 1 1025,15 0-901,5-1-90,-8 1 78,16-1-2512,-16 0 2434,14 0 112,4 0-579,-10 0 512,14 0-2319,-20 0 2374,6-1-111,11-2 123,-15 1 1511,9 0-1478,-15 1-189,-2 0 156,3 0-1951,-1 1 1906,-4-1 2213,-10 1-2146,7 0-134,-3 0 101,19 0 11,-14 0-2403,23 0 2336,-23 0 767,22 0-689,-22 0-168,13 1 135,30 1 44,-33 0-67,23 1 34,-43-2-90,-5-1-22,8 2 1492,-5 0-1392,4 0 12,2-1-146,6 2 236,-2-1-236,31 2 157,-23-3-23,16 2-23,-21-2 12,-5 0 12,0 0 33,23 1-145,-10 0 89,12 0 101,-2-1 3202,-20-1-3236,25 1-100,-26 0 55,18 0-100,-7 2 89,-4-2 23,2 1-78,1-1 44,-10-1 11,6 0 113,-16 1-113,-5-1-33,-1 0-12,9 1 46,-4-1 78,16 2-146,-15-2 90,33 3 89,-20-2-3604,19 0 3458,-17 1-1108,-8-2 1075,0 1 68,-8-1 100,0 0-179,-5 0-11,2 0 89,1 0-67,-1 0 68,2 1 55,5-1-44,11 0-79,-3 1-11,5-1 2966,-13 1-2977,9-1 1792,10 1-1669,-2 0-112,0 0 67,-9 0 23,20 1-56,-19-1-3393,22 2 3516,-33-3-157,5 1-22,-7-1 122,-2 1 24,23 2-68,-16-2-2336,19 3 2414,-19-4 2112,0 1-2223,0 0 134,11 0-169,-8-1 124,6 0-134,-12 1 3459,0-1-3370,0 0 11,0 0 34,0 0-100,5 0 122,-6 0-134,6 0-11,-9 0 56,17 0 11,-2 0 0,3 0 56,-9 0-68,-11 0 35,-2 0 55,1 0-111,20 0-79,-15 0 190,15 0-78,-19 0-22,-1 0-46,4 0 80,-1 0-80,17 0 91,-13 0-12,12 0 23,-17 0 78,0 0-639,-4 0 359,0-5 112,-1-1-180,-4-12-133,1 0 223,-2 1-481,-1-12-68,5 9 527,-6-17 123,6 18 23,-2 1-102,2 9 124,1 3 79,-1-1-57,1 5 57,-1-2-124,1 2 190,-1-1 427,2 2-964,-2 0 392,-11-13 0,9 9 0,-8-9 0</inkml:trace>
  <inkml:trace contextRef="#ctx0" brushRef="#br0" timeOffset="-4591.73">26746 3721 10731,'7'5'4292,"-2"-1"-1548,-5-7-1948,0 2 1826,0 0-2577,0 16 179,1 46-174,1-24 1,0 2-79,0 5 0,1 0-17,5 24 185,5-27 0,0-3-3521,-1-2 3000,13 21 337,-13-53 111,-2-4 33,17-17 1,5-7-368,11-10 289,-4 1 1,-1 0-102,-1-3 203,1-4-130,-12 5 0,-1-1 2160,6-6-2182,-4 4 0,-4 6 50,-15 21 796,1 1-785,-8 9-554,0 1-9310,-7-1 8353,-7 1 0,5-1 0,-4 1 0</inkml:trace>
  <inkml:trace contextRef="#ctx0" brushRef="#br0" timeOffset="-3445.73">26969 3696 10440,'3'11'6521,"2"-4"-6129,-4-8 201,1-1-828,1 6 1076,3 17-539,3 3 665,2 15 1,3 12-1,-1-3-2349,-1-5 0,0-1 1432,7 28 0,-1-5 52,-4-13-35,-9-32-44,2 15-1,-3-15-44,2 13 89,-4-20-123,0 4 56,0-8 3325,-1 1-3381,1-9 78,-2-1-157,6-3 180,1-4 157,16-15-185,4-9 0,1-3 27,6-7-27,-5 7 0,-3 2 17,-8 10-23,24-30-67,-18 25 67,12-16 0,1 0 45,-15 18-67,23-27-11,-33 38 78,-6 7-79,0 0 1,-6 7-819,0 0 841,-14-11 0,11 8 0,-11-8 0</inkml:trace>
  <inkml:trace contextRef="#ctx0" brushRef="#br0" timeOffset="-2235.73">28086 3646 10641,'2'17'3877,"-20"7"-2992,4-15 818,-39 33-1210,26-16 46,-16 20 715,14 4 1,2 4-947,10-16 1,0 0-169,-10 19 0,2 3 330,9 0 0,5-5-323,3-4-97,1-7 1,2-1 184,5 1-202,3-12-55,1 6 156,23 16-167,-15-30 33,14 20 78,-15-35-212,-5-4 33,2 0-303,-7-4-2946,-1-4 3350,-1-17 0,0 13 0,0-12 0</inkml:trace>
  <inkml:trace contextRef="#ctx0" brushRef="#br0" timeOffset="-945.73">28384 3969 11481,'2'5'4919,"-1"0"-2521,-23-11-2196,12 4-202,-25-4-34,20 6 46,-11 4-24,-3 7-77,5 2-46,-3 16 135,19-14 0,1 8-470,29 20 336,8-12 122,6 17 12,13-13 79,-32-20 738,7 6-447,-21-14 34,-3-3 1176,-23 8-1368,15-8 158,-21 8 33,15-12 259,-28 1-573,18-2 281,-24 0-236,38 0-22,-4 0-145,11 0 111,1 0-257,0 0 56,-1-2-527,-1 2-1972,-10-1 471,4 1-1402,-8 0 2705,-1 1 0,10 0 0,-3 0 0</inkml:trace>
  <inkml:trace contextRef="#ctx0" brushRef="#br0" timeOffset="403.27">28532 3795 4703,'10'2'2936,"-4"-7"-287,-9 1 511,-3-5-1881,4 6 1511,-1 0-2260,3 3-675,5 5 178,0 3 1,5 6-79,2 4 67,2 2 303,14 22-246,-10-14 206,1 7 1,-1 1 309,-6-8-254,-2 6 1,-2 3-2102,-6 13 1827,-8 12-11,-1-11 0,-3-22-518,3-13 473,-1-1-212,3-6 357,-3 5 159,-1-4-80,-14 13 1516,8-8-1774,-7 8 633,15-15-599,-4 4 601,-3 6-455,4-5 425,-2 2-425,11-13-111,-1-1-9010,1 0 8964,0-11 0,0 8 0,-1-8 0</inkml:trace>
  <inkml:trace contextRef="#ctx0" brushRef="#br0" timeOffset="1744.27">26746 4862 8683,'16'-3'4830,"-3"1"-393,-13 17-3754,-3 1 1420,-1 16-1296,-6 8 0,0 0-717,0-2-46,0 2 1,0-3 45,6-19 385,0-5-486,3-5-114,1-6-3483,-1-2 3839,-2-5 1,3 3 0,-3-4 0</inkml:trace>
  <inkml:trace contextRef="#ctx0" brushRef="#br0" timeOffset="3339.27">26994 4887 10148,'13'9'4381,"-3"-2"482,-29 39-3899,6-8-679,-1 1 1,1 0 107,2 2-270,4-13-1042,10-30-2507,26-40 3381,-15 17 23,18-19 56,-25 35-34,0 1 56,-1 2-146,1-3 56,-2 5-66,5-2 111,-5 5 3336,8 0-3336,-4 1 0,3 0-11,-3 0 0,8 4 101,-3 4-45,4 1 0,5 16 0,-12-13 117,1 22 1,-1 2-3521,-6-15 3291,3 33-33,-8-47 122,0-3 416,-19 17-203,10-13-2458,-14 11 2335,17-16-112,0 0 34,3-2 190,-5 1 2459,1-2-2458,-5 2-57,3-2 23,-7 0-146,7 0 22,-4 0 3415,8 0-3258,-7 0-201,5 0-45,-6 0 56,6 0-90,-8-1 34,7 0 44,-5-1-44,8 0-45,0 0 101,2 1-56,0 0-180,-2 0-246,3 0-504,-2 0-7721,-2-1 3486,-1 2 5176,-6-2 0,6 2 0,1-1 0</inkml:trace>
  <inkml:trace contextRef="#ctx0" brushRef="#br0" timeOffset="4447.27">27515 5035 10069,'12'7'2455,"-3"-1"436,-10-4-2869,-4 5 1871,-15 38-671,6-10-522,3-1 1,1 1-298,3 2-258,5-5 68,35-9-112,1-16-123,22 5 10,-24-11 57,-11 1-4863,-19-2 4818,-13 0 0,7 0 0,-11 0 0</inkml:trace>
  <inkml:trace contextRef="#ctx0" brushRef="#br0" timeOffset="5518.27">27490 5135 9185,'5'11'5534,"0"-2"-4670,-5-9 1971,0 0-1233,12 0-1457,-2 1-3402,35 5 3313,-24-2-34,17 3 23,-16-4-11,-12-1-12,4 0 124,-13-2-1637,-1 0-3047,-7 0-4324,-5 0 8862,-7 0 0,7 0 0,2 0 0</inkml:trace>
  <inkml:trace contextRef="#ctx0" brushRef="#br0" timeOffset="6259.27">27515 5060 8131,'-4'-8'1692,"0"0"-963,3 7-628,-4 0 873,2-1-458,-2 1 1556,4 0 2444,1 1-4079,10-1 23,27 0-393,-9 0-89,21 1 66,-34 0-44,-2 0 101,-9 0-90,-2 0 34,0 0-1154,4 0 314,-3 0-1637,4 0 404,-4 0 1086,0 0-272,-1 0 1,-2 0-1</inkml:trace>
  <inkml:trace contextRef="#ctx0" brushRef="#br0" timeOffset="7923.27">27813 5308 0,'1'13'2192,"0"-4"1428,-1-8 5210,-1-1-7656,4 0-939,12-9 191,25-22-438,-14 8 1,0-2 697,22-19-597,-12 5 359,-18 13 1962,-9 14-2276,1-6 90,-9 17 202,0 0-415,-1 8 214,0 10-237,-1 25 1,0 5 23,0-4-40,0 6 0,0-6 106,1-28 12,0 2 66,1-8-88,0-3-80,0-2-21,0-2-1670,-1-2-6589,0-13 8292,-4 4 0,2-4 0,-2 7 0</inkml:trace>
  <inkml:trace contextRef="#ctx0" brushRef="#br0" timeOffset="8759.27">27887 5258 8478,'-2'-8'3362,"1"2"571,1 6 269,0 0-3799,4 0-134,2 3-34,7 2-134,3 1 68,13 2-46,-6-3-146,14 1 102,-19-4 458,3 0-257,-15-1-5322,-1 0 5042,-12-2 0,5 1 0,-6-1 0</inkml:trace>
  <inkml:trace contextRef="#ctx0" brushRef="#br0" timeOffset="10260.27">28334 5184 6439,'-3'-4'830,"1"0"-382,-1-5 796,2 6 1411,-1-7 998,1 9-404,0 1-3103,1 7 246,-1 3 348,-3 20-326,-1 5-324,0 2 1064,-9 28-1020,8-37-100,-4 15 22,8-34-202,2-4 202,2-2-11,0 2-134,2-2 156,1 1-146,-2-2-111,1 2 201,-3-4-112,0 1 68,2-1-34,1 0 100,10 0-3111,26-3 3447,-2-4-313,10-1 157,-14-3-190,-17 6 459,2-1-6286,-22 5 5804,-5 0 0,-4 1 0,3 0 0</inkml:trace>
  <inkml:trace contextRef="#ctx0" brushRef="#br0" timeOffset="11211.27">28805 5209 10159,'3'4'3508,"-1"-1"-517,-2 0-2039,0 8-514,0 3 44,0 8-113,-2-3 259,-8 23 145,-11 12-684,6-11 91,-1-4 324,15-31-381,2-2-67,5 5 0,1-5 45,6 2 11,49-4-3661,-32-1 3516,29-2-68,-49-1-236,-9-1-794,-1-1 1131,-10-5 0,7 4 0,-7-3 0</inkml:trace>
  <inkml:trace contextRef="#ctx0" brushRef="#br0" timeOffset="11850.27">28780 5283 8837,'0'11'8101,"0"-3"-6297,-1-8-1143,1 0-3691,88 9 3086,-58-6 362,19 2 1,-6 0 321,-35-5-650,-6 0-68,-1 0-22,-14 0 0,10 0 0,-9 0 0</inkml:trace>
  <inkml:trace contextRef="#ctx0" brushRef="#br0" timeOffset="13102.27">28805 5209 7874,'3'10'2667,"0"-2"-964,-2-8 145,0 0 3934,26 0-5535,-13 1-79,21 0 179,-14 0-134,-5 0 862,17 1-1063,-21-1 21,9 2-10,-16-3 44,-2 0-22,0 0 751,0 0-729,-1 0-3754,-1 1 3687,-24-1 0,17 0 0,-18 0 0</inkml:trace>
  <inkml:trace contextRef="#ctx0" brushRef="#br0" timeOffset="26409.27">29401 4142 9812,'7'-2'2320,"-2"0"-628,-17-5-987,5 3 2792,-14-6-1626,13 6-1065,-3-2-201,8 5 627,3 0-1349,11 0 979,33-3-739,-14 3 80,34-4 99,-47 4-22,5 0-258,-20 0 404,-1 0-381,0 0 22,1 1 667,1 0-666,0 0 89,0 0-415,-2 0 258,-13-1 0,9 1 0,-9-1 0</inkml:trace>
  <inkml:trace contextRef="#ctx0" brushRef="#br0" timeOffset="28050.27">29326 4341 7443,'10'4'5950,"-3"0"-3738,-6-5 4544,-1 1-5994,3-1-818,-1 1 505,7-1-348,-2 1 1019,12 0-986,-8 1 135,9 1-11,-6 1-157,1 0-3246,1 1 3111,-8-2 90,0 1 146,8 1-269,-6-2 123,10 2-90,-12-3 56,-1-1-33,-3 0 45,1 0 3335,-2 1-3357,4-1 100,-4 0-112,0 1 425,-3-1-425,-13 0 0,10 0 0,-10 0 0</inkml:trace>
  <inkml:trace contextRef="#ctx0" brushRef="#br0" timeOffset="34354.27">30145 3721 8905,'14'9'7294,"-2"-1"-6145,-11-10 1832,0 1-1789,0 0 522,0 0-1423,0 21-190,-8 21-3197,-3 14 3141,-5 1 132,4-19 1,0-2-89,-1 1 135,-8 29-22,11-25-68,2-5-1771,2-5 1816,1-10 1999,1-9-2155,-1 3 10,2-4 46,-4 18-169,4-16 202,-3 14 2268,4-23-2346,0 1 852,1-4-785,0 3 22,-6 11-78,0 0-2424,0 1 2379,1-6 12,5-9-651,0 0 639,-12-19 0,9 15 0,-10-15 0</inkml:trace>
  <inkml:trace contextRef="#ctx0" brushRef="#br0" timeOffset="35819.27">30071 4118 7885,'10'6'4448,"-2"0"-3125,-8-7 1410,0 1-1478,0-3 482,0 2-415,1-1-1020,0 0-380,1 1-23,34-16 0,14-3-3212,-8 1 3279,9-2 1,-2-1-2079,-21 8 2134,-10 3 1,-3 2-34,-3 2-1,7-3 24,-10 5 89,4-2-191,3 0 2493,-7 2-2380,6-2 3357,-9 4-3279,-2 1-67,1 0 33,-2 1 179,0-1 236,-3 2-5737,0-3-2532,-3 1 7787,-7-2 0,5 3 0,-4 0 0</inkml:trace>
  <inkml:trace contextRef="#ctx0" brushRef="#br0" timeOffset="37515.27">30120 4093 9151,'13'-2'7014,"-4"1"-4078,-8 0-2409,0 0-449,1 0-78,0 1 717,5 1 191,8 10-259,2 2-503,2 5-3269,-4-3 3392,-5-4 67,4 5-56,2 5-168,1 0-44,-2-2-1,-6-7-67,-4-4 123,10 14 45,-5-7-22,14 17-46,-12-15-133,1 2 89,-6-9-44,-2-2 88,1 0-100,4 5-44,-2-4 156,5 6 3224,-8-8-3124,6 8-234,-4-8 313,16 25-280,-14-21 68,9 15-46,-14-19-244,3 2 256,-3-2-134,2 0 212,-3-2-101,1 0-89,-1-2 190,-2-3 381,1 1-7563,-2-12 7059,-2-4 0,2 1 0,-1 3 0</inkml:trace>
  <inkml:trace contextRef="#ctx0" brushRef="#br0" timeOffset="42908.27">30914 4663 8916,'14'-1'3507,"-3"1"-1099,-11-1-917,0 0 1064,0-2-2354,-2 1-44,-1-3-90,-6-1-11,3 2 281,-8-6 122,1 6-347,2 0-11,1 1 11,4 3 202,0 0-124,0 0 169,-4 0-381,-1 0 145,-21 11 67,11-2-67,-13 23-33,24-15-12,1 23-201,10-26 112,2 9 11,3-16 11,-1-3-33,2 0 44,-3-3 34,12 2 101,-1-2-2445,10 0 2321,-9-1 35,3-4-136,-10 1 46,3-3 11,-6 0 22,0 0-11,-1 1 34,2-3-90,-1-2 89,3-4-10,-2 2 2321,0 0-2411,-1 3 89,2-6-156,1-7 212,-1 5-78,0-7-45,-6 15 23,5-34-12,-5 28-22,2-23-56,-4 20-11,1 8-1134,0-11 1302,1 9-202,0-6-11,0 1 146,-1 0-1,-1 5-44,0 0 22,1-4 57,-1-1-2303,0-5 2078,1 1 190,0-6 968,0 5-1079,1 0 111,-2 7 90,0 4-795,3-5 628,2-3-1219,1-1 1409,0-5 1767,-4 13-1901,2-3 66,-3 11 12,0-2 33,-1 6 325,0 0 179,0 18 1112,0-8-1627,0 14 247,0 0-3483,0-3 3225,-1 4 224,-3-3-101,-4 0-112,2-2-11,-2 1 123,2-3-56,1-4 168,-4 11 3169,1 0-3461,-2 4 12,2-1 0,3-6 56,2-6-78,-3 11 100,3-10-134,-5 23 79,6-28 22,-3 12-146,3-14 112,-2 12 0,1-5 0,-1 4 45,1-8-22,2-7-112,-2 6 100,2-3 0,0 1-10,-1-1-24,0 3-55,1-6 90,-1 4-1,2-4-56,-1 0 1,0 2 55,0-3-55,1 0 100,-1-1-101,1 0 68,-2 6-34,1-5-23,-1 4 57,2-6 33,0 2-156,0-2 133,-1 2 91,1-2-57,0 0-55,0 0 66,0-1 79,0 3-56,0 8-78,0-6 246,0 6-325,0-11 123,1 3-78,1 0-56,0-1 157,1-1-146,-3-3 90,10 4-112,-6-3 123,9 4-22,-10-4-113,1 0 124,1 1 0,1-1 22,4 1-22,-4-1-112,1 0 100,-2 0 34,-3 0-22,0-1-3193,-1 1-4696,-10-3 7844,-5 0 0,3 0 0,0 0 0</inkml:trace>
  <inkml:trace contextRef="#ctx0" brushRef="#br0" timeOffset="166802.27">25704 7541 11269,'2'4'5244,"0"-1"-4158,-2-2-503,0 8-4364,0 7 4784,-1 31 0,0 8-204,-1-19 1,-1 0-319,-4 30 1,8-12-482,17-44 44,21-30 1,20-25 0,4-9 0,-11 8-51,-2 2 1,0-2 14,-8 10 0,8-6 0,3-1 1,-3 2-1,-8 8-865,8-2 1,-9 7 844,5-5 11,0-3 0,-1 1-11,-15 11-1519,2-3 1899,-18 17-77,-11 8 839,-3 2-1870,0-2 739,-31-2 0,23 1 0,-23-1 0</inkml:trace>
  <inkml:trace contextRef="#ctx0" brushRef="#br0" timeOffset="169454.27">18608 14188 4032,'14'-7'8606,"-3"3"-7000,-7 26-833,-2 11 1,0 5 899,3 25-1628,-1 0 0,-1-3-135,0-24-201,6 17 224,-1-60 168,22-26-539,-8 4 0,4-6 442,3-4 0,4-4 0,0 1 180,-4 4 0,1 1 0,2-1-177,11-11 1,3-3-1,-3 6 1100,-4 6 1,-1 3-1142,5-4 1,-2 3 66,-14 11 1,-4 3-101,4-4 481,0-1 3268,-24 26-7682,-1 1-5435,-15 2 9435,-5 2 0,1-2 0,3 2 0</inkml:trace>
  <inkml:trace contextRef="#ctx0" brushRef="#br0" timeOffset="208186.27">11066 12353 6171,'11'2'604,"-2"0"-716,-9-1 112,0 1 0,0 0 0</inkml:trace>
  <inkml:trace contextRef="#ctx0" brushRef="#br0" timeOffset="211306.27">11086 12362 11593,'-4'-11'4617,"1"6"-4213,-3-2 749,-5 2-996,4 2 68,-6-4-57,9 5 89,-1-1-89,1 1 0,0 0-44,-7-3-80,5 3 1,-5-2 22,7 3 157,0 0 348,1 1 179,-4-1-628,0 0-157,-7-1 45,7 1 113,-11-2-136,12 2 584,-10 0-527,11 1 101,-5-1-79,5 1-67,0 0-11,0 0 78,-2 0-45,3 0-78,-4 0 79,4 0-57,-8 6 79,5-3-34,-6 6-89,8-4 55,-1 4-22,0 0 45,0 4 34,2-3-79,0 3 23,1 0 145,-3 12-123,2 0 90,-1 4-79,2-12 11,2 5-33,1-13-2611,0 8 2611,0-11 22,0 4 0,0-3-89,0 1 78,0-2 34,2-1-1,1 4-1120,0 1 1031,4 4 89,-2-3-44,2-1 2286,16 7-2263,-4-7-1,6 4 67,-11-9-111,-9-3-1,-1-1 1614,3 2-1368,12 3-167,-7-1-56,18 2 78,-18-5-78,8 0 56,-10-2-23,-2 0 1,0 0-35,-3 0 68,0 0-56,-1 0-100,2 0 122,6-1 0,-6 0 1,12-6 66,-12 3-100,4-4-78,-6 4 111,1-1 0,-1 0 58,1 0-115,3-7-10,-2 4 68,6-9-12,-2 2 102,9-23 10,-9 17-134,1-14 22,-11 13-56,0 6 45,0-2 67,0 11-100,0 0-34,0-1 78,0 0 11,0 0-67,-1 2 23,1-1 33,-1-2 68,0-3-35,-2-5-55,-4-3 67,-5-8-112,5 12 90,-1 0 44,0 9-44,3 3-2229,-8-6 2195,4 2 68,-1-1-46,2 0-56,-6-2 46,8 6 55,-13-9-134,2 2 2183,1 1-2150,0-1 56,9 6-22,4 4-33,-2-3 22,2 3-23,0-1 68,0 1-113,1-1 102,-3-2-35,1 2-21,-7-2 33,6 3-23,-3-1 35,0 1 32,3 1-77,-8-2 22,8 3 11,-3 0-157,-11 4 190,11-1-1194,-11 2 1049,13 1-381,-4 3 135,3-1-3049,-2 7-3249,6-7 6656,0 3 0,3-6 0,-1-4 0</inkml:trace>
  <inkml:trace contextRef="#ctx0" brushRef="#br0" timeOffset="-213972.46">10966 12700 8210,'10'11'3283,"-3"-2"-2633,-7-9 1299,0 1-1030,-3 1 179,-11 9-997,0 1 258,-7 7-1,8-7 34,2-1-89,5-4 134,0-1-123,0 0-146,1 0 235,-3 2-213,2-2-122,-1 1-80,3-3 80,0 1 10,0 1 214,-7 13-158,6-10 751,-4 7-717,8-14-168,-1 1 22,0 0-55,0 2 89,0-2-90,0-2 45,2 0-369,37-33-3168,-18 10 3582,22-16-79,-29 20 12,-6 8 0,-1 1 44,3-3-425,0 1 504,-3 5-168,0 1 101,-5 5-56,0 0 3269,2-1-3180,-1 0 23,2-2-135,-2 2-1221,0 0 1210,1 1 124,-1 0 100,3 2 67,1 2 461,12 22-640,-6-10-45,7 15 661,3 13-593,-13-27-45,9 21 44,-16-34-189,0-1 156,0 0-112,0-3 303,0 4-113,0-1 471,7 10-426,-6-8 135,7 7-169,-8-9-66,2 0 0,-2-1 10,-1-2-89,-39 0 0,30 0 0,-30-1 0</inkml:trace>
  <inkml:trace contextRef="#ctx0" brushRef="#br0" timeOffset="-211683.46">10917 12774 230,'10'8'6387,"-3"-2"-3150,-7-6-2599,0 0 2897,-1 16-3479,-3 8 834,2 2-565,-2 28-269,4-36 3299,0 19-3288,0-28-45,0-1-44,0 3 100,-1-2 68,-4 34-68,1-18 12,-3 21-135,5-29 68,-1-6 21,2-4 102,-1 0-157,1 3 359,-10 38-315,7-27 68,-8 29-101,10-43 11,-1 1 34,1-2 0,-1 2-12,-3 11-44,3-9 101,-2 5-1,4-11 46,1 1 89,-2 2-135,0 8-1820,0-3 2057,-1 3-214,3-9 235,-2 1-179,0-1-1088,1 1 931,-3 3 67,2-3-156,0 1 190,0 0-78,0 0 223,-1 3-10,1-3-124,-1 0-67,2-6-1087,1-2 1031,-7-11 0,8 13 0,-5-6 0</inkml:trace>
  <inkml:trace contextRef="#ctx0" brushRef="#br0" timeOffset="-210170.46">11190 13146 13846,'1'8'3955,"1"-1"-3126,-1-8-381,6 1 471,16 7-482,7 19 0,-4 7-291,-10 13-135,3-8 1,-8 0-69,-51 14 147,2-12-90,10-13 0,0 0 112,-12 8 67,6-7 953,19-15-997,10-10-135,1 2 616,46 1-303,-18-3-190,12 0 1,1 0-169,-5-3 79,8 0 212,-6 0-100,-19 0-45,4 0-90,-19 0-549,0 0-3686,0-3-2152,-7 2 6376,-4-2 0,2 3 0,0 0 0</inkml:trace>
  <inkml:trace contextRef="#ctx0" brushRef="#br0" timeOffset="-209016.46">11165 13444 7683,'-20'-4'3026,"7"1"-1918,5 3 4305,6 0-2623,1 0-1580,15 0-930,-1 1-101,14 0 0,11 1-89,-13 0 516,21 0-315,-31-1-830,3 1-345,-15-2-8947,-9 3 9428,-4 0 1,1 1-1,1-1 1</inkml:trace>
  <inkml:trace contextRef="#ctx0" brushRef="#br0" timeOffset="-207173.46">11587 13469 2908,'-15'-1'3171,"5"-1"-763,6 4-1803,3-2 6208,1 0-6241,3 0-158,4 0 113,13-2 71,18 1-620,-11 0 672,10 17-381,-31-6 1073,1 15-1320,-12-3-178,-22 9 178,3-7-67,-19 1 112,24-18 90,2-5 381,10-1-561,4-1 23,0 0-302,35-1 369,2 1-33,11-1 11,-10 3 851,-18 22-750,-29 7 492,-34 16 169,2-19-415,-10-9-313,40-18-79,-1 2 0,9-2 0,-6 1 0</inkml:trace>
  <inkml:trace contextRef="#ctx0" brushRef="#br0" timeOffset="-204586.46">17864 10964 10159,'14'9'4280,"-1"17"-2991,-8 14-751,0-5 0,0 3-1911,2 6 0,0 0 1507,2 0 1,0-3 1117,6 17-982,19-11-214,-15-33 101,31-16 958,-2-40-1098,-21 18 0,-1-3-23,5-6 0,-1 0-1506,15-20 1545,1 2 12,-19 20 0,2 0 50,-2 4 0,-1 1 236,19-22 39,-20 18 0,-3 2-280,-6 6 134,10-20 1607,-23 35-9058,-18 11 8075,-5 7 0,-2 3 0,8-5 0</inkml:trace>
  <inkml:trace contextRef="#ctx0" brushRef="#br0" timeOffset="-203481.46">18087 10914 12949,'11'6'3401,"2"25"0,-1 9-2735,-4-1 1,-1 1-538,4 10 0,1 2 252,3 10 0,0-4-571,7 1 285,-9-24 0,2-2-3197,7 0 3259,-8-16 112,4-5-79,-2-4-223,0-3 234,23-40 1,14-30 0,-8 10-2306,1 4 2126,-10 7 0,10-12 1,-3 2-1,-13 18 147,-13 15 160,10-11-183,-25 30 2458,0-2-2447,6-6-123,-1 0 89,7-12 3191,5-4-3281,-6 6-3817,7-9 3078,-16 21-560,1-2-8565,-18 9 9806,-8 4 1,3-1 0,0 2 0</inkml:trace>
  <inkml:trace contextRef="#ctx0" brushRef="#br0" timeOffset="-201984.46">18732 11410 13463,'36'9'1333,"0"0"1,-6 4 328,-33 49 0,-15 7-1135,-5-25-354,-6-6 1,-6 6 0,8-11 229,14-14 437,37 18-502,10-19 65,20 11-125,-17-26 1,0-5 213,7-4-8118,-20 0 7626,-32-5 0,-16 6 0,3 1 0</inkml:trace>
  <inkml:trace contextRef="#ctx0" brushRef="#br0" timeOffset="-200441.46">18658 11708 8512,'-3'-14'5827,"-1"4"-5188,4 10 5613,-1 0-5485,37-4 1,14-1-667,-27 3-3821,26-5 0,-14 1 3720,-43 4 0,4-2 0,-5 4 0</inkml:trace>
  <inkml:trace contextRef="#ctx0" brushRef="#br0" timeOffset="-198968.46">19179 11361 10720,'1'13'4863,"-1"-4"-1950,26-10-2711,-8-2 33,23 3-112,-9 7 56,-9 5 673,-14 22-807,-15-9-23,-20 12 622,-4-17 1,0-3-253,5 0-146,-21 8-705,50-25 526,38 6-145,3 3 89,19 3 11,-16 2 23,-3 4-101,-14-4-3291,6 14 3683,-28 0-146,-12 1 326,-39 10-247,-4-16-118,-15-2 1,-2-4-9983,12-2 8239,8-6 1,10-1 0,28-6 0,11-2-1</inkml:trace>
  <inkml:trace contextRef="#ctx0" brushRef="#br0" timeOffset="-197941.46">19725 10988 5386,'13'11'6679,"6"-2"-1207,12-6-5013,-4 0-157,8 1 1,0 1-191,0-1-51,10 0 1,-3-2 1220,-17 0-1237,19-1 783,-43-1-2822,-1 0-2933,0 3 4927,-7 3 0,6-2 0,-6 1 0</inkml:trace>
  <inkml:trace contextRef="#ctx0" brushRef="#br0" timeOffset="-196933.46">19700 11385 8210,'-6'-3'2027,"1"1"-1287,-4-4 4358,2 3-3619,-4-3-884,6 5 189,7-1 2353,17-1-2475,-3 1-192,17-2 286,6 3 1,5 2-472,-1-1 1,0 2-236,11-1 1,-2 1-40,17 3 34,-37 0-57,-20-3 1,-1 0-1378,-9-5-8442,-11-7 9776,-5 1 0,2-1 0,2 7 0</inkml:trace>
  <inkml:trace contextRef="#ctx0" brushRef="#br0" timeOffset="-193675.46">20866 11212 24647,'3'-1'348,"0"0"-180,0 1-180,2 0 113,2 0-146,2 0 135,8-1-23,2 1 203,9 0-225,-10-1 179,9 1-34,-16 0 90,16 0-213,-17 0 314,25 0-3739,-12 0 3402,34 4-654,-8-1 633,-3 2 33,-7-1-12,-1 0-44,1 0 146,-6-1-180,-10-1-22,-23-2 112,4 1-22,31 0-56,-17 1 168,39 1-90,-37-1 2978,13 1-2878,4 0-189,4 1-433,1 0 399,-5 1-2827,-4-1 2961,6 0-145,2 0 122,1-2 6,3-2 1,2 0-631,1 0 540,-2 0 1,2 0 442,17 3-381,-23-1 1264,-1-1 0,-2 1-1298,-2-1-2698,21 1 2733,-13 1 334,-1 0-380,6 2 1,3-1 11,15-1-774,-19 0 0,0 0 875,17-2 4,-34 0-217,11 1 2319,4 0-2084,-10 0 141,28 2-286,5 0 14,-11 0 0,11 1 1,-7-1 57,-14 0 0,-1 0-231,11 1 0,5 0 0,-8 1 253,-16 0 1,-6 0-162,20 3-932,-11-2 1,-1-2 1098,5 0-145,0 0 78,-9-2 0,-1 1 78,9 1-100,-9-1 0,0 1 10,2 0 57,21 2-34,-17-3 1,9 2-102,-17-2 460,-1-1-370,8 1 34,-8 0 2212,3-1-2224,-19-2 45,15 2-44,-12-2-147,18 3 3617,-14-2-3549,22 1 56,-18-1 112,33 1-3649,-33-2 3548,40 3-2358,-30-2 2381,9 1-759,-4-3 0,3 1 764,-7-1 0,1 0-78,14 0 0,2 1 106,-4-1 0,-6 0 1372,-4 0-1249,12 0 2168,-46 0-2223,5 0 3290,-14 0-3111,1 0-10145,-32 0 9428,8 0 1,-11 0 0,18 0 0</inkml:trace>
  <inkml:trace contextRef="#ctx0" brushRef="#br0" timeOffset="-189735.46">21040 12452 14652,'-5'1'6578,"39"-29"-6164,-2 3-317,8-5 0,10-8 1,-5 4-70,-10 8 0,-2 0 403,22-18 1,-6 8-2898,-25 26 2466,-21 31 524,-7 11-562,-2 13 1,-2 13 0,1-8 14,-4 17 195,0-6 0,-2 11 0,2-16-2689,-1-11 2573,1-8 0,0-2 112,2-12-124,4-10 35,-2 0 6,-21-7-74,11-3 137,-22-1 109,9-3 741,-11-7-472,9 3 24,1-5-337,24 8-404,5 1 113,20 1 2414,0 0-2381,21 0 90,17 0-1168,-17 0 0,1 0 1156,23-2-56,-20 2 1,-6-1 2325,-17-1-1642,5 1-348,-24 1-88,0 0-529,-1-2-558,-3-1-7677,-16-4-1292,-4 3 10313,-17-1 0,20 5 1,2 0-1</inkml:trace>
  <inkml:trace contextRef="#ctx0" brushRef="#br0" timeOffset="-188581.46">22007 12427 12277,'14'5'3294,"-2"-3"-1019,-12-2-729,0-2 281,-6 30-1301,0-4 62,-5 18 1,0 4-365,0-1 50,2 3 1,0-2-298,5-13 35,0 9-371,4-30 292,0-7-45,0-4-538,0-1 650,-13-13 0,9 10 0,-9-10 0</inkml:trace>
  <inkml:trace contextRef="#ctx0" brushRef="#br0" timeOffset="-187083.46">21759 12650 17274,'19'2'4057,"1"0"-3296,7 6-503,-3-1-11,23 6-101,-2-3-3961,22 1 3938,-24-5 894,0-2-838,-24-3-190,-8 0 111,3 0-77,-8-1 55,0 0 3471,-1 1-3493,-1-1 57,1 0 55,-3 1-34,-1-1-235,1 0 101,0 0 112,4 0 247,-1 0-270,0 0 79,-1 0-179,0 1 67,0-1-22,0 0 22,-3 1-213,1-1 157,-30-13 0,21 10 0,-21-10 0</inkml:trace>
  <inkml:trace contextRef="#ctx0" brushRef="#br0" timeOffset="-185732.46">22876 12328 10809,'6'3'5031,"-8"-1"-2341,-39-18-2466,11 14 515,-13 12 1,-1 5-382,4 9-1914,2 5 0,1 3 1690,4 6-10,-7 17 100,17-12 140,8 0 0,2 2-297,0 11 0,4-11 1,3-3 111,6-1 124,9-5 123,22 2-281,28-30 1,7-8-191,-30 6 0,1-4-56,37-21 1,-18-11-404,-58-2-1877,-13-18 2426,-25 31 22,3 8 538,12 9 1798,14 1-2481,-1 1-158,19 0 203,4 0 246,25 0 1777,-4 0-1833,37 0-1356,-23-2 1,0-1 1450,-9 2 0,-1-1-414,2-1 0,-6 0 207,-12 1-3359,-24-2 3314,-32 0 0,23 0 0,-23 1 0</inkml:trace>
  <inkml:trace contextRef="#ctx0" brushRef="#br0" timeOffset="-183897.46">23173 13022 13117,'7'6'4829,"6"-8"-2083,43-34-2825,-21 10 90,-1 3 1,-3 3-124,-13 7 45,-12 17 89,-11 10 0,-3 14-55,-10 24-68,6-11-106,4 2 0,2-1 173,3-1 0,5 0 1,0-3 44,0-14 101,4 13 694,-23-26-267,4-6 1511,-24 0-302,10-5-370,0 0-1389,13 0-90,8 0 45,24 0 235,32 1-212,-9-1 111,3 1 1,-4-1-68,-16 0 101,13-1 45,-33 0-169,-2 1-256,-2 0 268,-27-17 0,20 12 0,-20-12 0</inkml:trace>
  <inkml:trace contextRef="#ctx0" brushRef="#br0" timeOffset="-182383.46">24116 12402 6169,'-23'11'7004,"13"-1"-5140,-34 7 1,-7 1-1517,11 5-1179,-5 8 1,2 2 1323,8 5 89,12-11 1,1 4-325,4 5 0,3 0-831,-5 23 657,9-21 0,3 2 78,5-3 1,3-2-152,9 16 82,33-32 0,22-8 1,-9-6-206,11-13 82,-20-10 0,4-7 0,-19-1 2253,-33-12-2195,-26 5 0,-5 8-106,17 21 22,-8-1-248,24 3 260,27-2 111,-5-1 3418,23-2-3440,-12 2 405,25-2-80,-33 3 885,14 0-1132,-39 4-1479,0-2-7271,-8-4 8627,-5 1 0,2 0 0,0 3 0</inkml:trace>
  <inkml:trace contextRef="#ctx0" brushRef="#br0" timeOffset="-180985.46">24315 13047 12356,'36'-10'1142,"1"0"1,4 2 0,-4 9-751,4 32 90,-9-5 314,-21 25-337,-40-22-201,-3-1 1288,-8-14 1,-3-4-4357,6 2 2698,-19 7-45,56-1 202,10-2 11,12 2 426,16-5-1328,22-5 1541,-13-2 1555,1-6-2149,-39-2-284,-5 0 0,-4 0 0</inkml:trace>
  <inkml:trace contextRef="#ctx0" brushRef="#br0" timeOffset="-179378.46">24935 12378 13633,'14'-5'3630,"-4"12"-1339,-14 40 1,-10 17-1620,6-14 1,-2 4-256,0-3 0,-1 7 1,-1-1-1,2-7-395,0-1 1,0-4-34,-3 12 0,3-15 100,8-36-1949,2-3-1064,0-3 2924,6-21 0,-4 16 0,4-17 0</inkml:trace>
  <inkml:trace contextRef="#ctx0" brushRef="#br0" timeOffset="-178396.46">25332 12452 7214,'8'8'4885,"-1"-2"-1520,-9 12-1740,-8 17 201,-2 11-1210,-6 13-90,1-8 1,0 1-68,6-18 1,0 0-404,-8 18 0,1 4-382,1 4 1,2-6 1733,1-9-2708,3 2 1,0-16 1299,2-43 0,6 6 0,-5-6 0</inkml:trace>
  <inkml:trace contextRef="#ctx0" brushRef="#br0" timeOffset="-177429.46">24761 12750 9969,'3'9'3260,"-1"-1"-2106,-2-8 4124,66 20-9148,-28-11 3998,7 3 1,4 0-704,-12-7 1,-2-1 652,17 3-1595,12-1 1674,-31-2 213,-2 1 963,12 1 150,-18-3-1471,11 1-46,-19-4 213,-10 0 2033,4 1-2672,-11-1 1308,-15-11 0,11 8 0,-11-8 0</inkml:trace>
  <inkml:trace contextRef="#ctx0" brushRef="#br0" timeOffset="-173481.46">10594 12898 13184,'6'11'7418,"-1"-2"-6656,-5-9-437,0 0 347,0 7-346,0 4-46,0 8-45,0 4-3481,0 3 3212,0-1 101,0-2-44,-1-4 55,1-6 0,-1-4-33,0-4-45,1-1 3471,0-1-6777,-4 5 3306,-10-8 0,6 6 0,-6-10 0</inkml:trace>
  <inkml:trace contextRef="#ctx0" brushRef="#br0" timeOffset="-172087.46">10495 13047 7773,'-5'-5'4191,"1"0"-2746,4 5 4135,0 0-4460,13-3-840,6 0-145,21 0-68,-12 0 325,10 3-235,-27 0 79,4 0 391,-9 1-538,-4-1-44,2 1-112,-3 0 101,-1-1 22,5 0-101,-1 0 101,3 0-56,3 0 112,-6 0 22,3 0-33,-7 0-11,0 0-3720,-3 0 3630,-20 5 0,13-4 0,-11 4 0</inkml:trace>
  <inkml:trace contextRef="#ctx0" brushRef="#br0" timeOffset="-164632.46">21436 10195 11470,'-3'37'3401,"-1"0"0,5 5-2020,-14 15 1,-8 15 0,4-11-6605,2 3 5391,-2 4 0,3-5 1689,8-28-1722,3-12-57,1 1 916,1-13-1050,1-5 67,0-2-179,0-4-6555,-5 0 6723,-8-7 0,6 5 0,-5-4 0</inkml:trace>
  <inkml:trace contextRef="#ctx0" brushRef="#br0" timeOffset="-164033.46">21734 10269 12815,'4'23'5446,"-8"18"-4701,-10 13 0,-4 3-566,8-21 0,-1 1 471,-1 15 0,0 7 0,2-11-415,1-5-28,1 4 1,0-5-4314,5-29 4039,-1 6-2054,2-16 2121,-4-24 0,3 15 0,-2-16 0</inkml:trace>
  <inkml:trace contextRef="#ctx0" brushRef="#br0" timeOffset="-163220.46">21362 10517 11224,'9'4'3305,"-2"-1"-1624,-7-4-516,3 0-458,2 0 413,11 7-661,-1-1 34,6 4 516,24 6-897,-9-6-146,21 5 45,-27-10 34,-7-2-78,-13-1 111,-4 0 124,-2 0-3205,-3-1 2155,-24 2 0,18-1 0,-18 1 0</inkml:trace>
  <inkml:trace contextRef="#ctx0" brushRef="#br0" timeOffset="-161531.46">22503 10344 13375,'-45'3'3412,"-1"27"0,-4 5-3233,7-21 0,-1 1 71,3 15 1,-1 10-1,9-4 86,3 15-78,11-8 0,4 1-4743,5 6 4681,7-12 1,7-1 933,37 13-1231,14-14-264,-12-26 1,1-9 620,17-13-1119,-6-24 516,-38 1 235,-45-20 392,6 24 342,-12 13 0,4 4 2129,26 11-2773,-2 0 123,45 0-12,10-6-55,-12 3-45,11-5 246,-35 8 348,13-2 190,-16 3-336,1 0-6992,-27-1-3276,-5 1 9191,-20 1 0,21 1 1,2 0-1</inkml:trace>
  <inkml:trace contextRef="#ctx0" brushRef="#br0" timeOffset="-160121.46">22652 10914 13532,'43'-26'1389,"0"0"1,-8 13 145,8-21 0,-7 3-1053,-29 26-504,-4 1-57,-22 52-33,12-22-2188,-3 11 1,1 2 1952,7 0 1027,2-3-613,-28 23-1831,7-38 2112,-16 19 279,17-37 169,10-2 2144,4-1-1192,2 0-1681,2 0 101,1 0-224,9 0 179,9 0 3561,11-1-3583,5-1-101,-5 0-34,-9-1 57,-6 2-1,-7 1 247,0 0-112,-4-1 224,0 0-348,-2 0-503,0-1-4527,-6-5-2096,-3 2 7093,-7-5 0,6 7 0,1 0 0</inkml:trace>
  <inkml:trace contextRef="#ctx0" brushRef="#br0" timeOffset="-158646.46">23719 10393 13263,'-40'-2'5547,"2"2"-4573,-3 18 1,-2 14-94,8 17 1,3 13 0,4 0-580,5-7 1,4 1-1,2 0-269,-3 6 1,2 1 0,15-9-1,23-6 1,10-18-90,12-29-152,3-18 1,-1-4 140,-7 3-600,-20-27 1,-16-1 1406,-28 20-780,-4-3 1,9 4 218,22 20-145,15 3-79,17 2 90,-5 0 313,30 0-167,-34 0 56,19 0 33,-39 0 235,5 0-369,2 0-90,-1 0 67,-2 0-123,-7 0 258,0 0-258,-30-13 0,22 10 0,-23-9 0</inkml:trace>
  <inkml:trace contextRef="#ctx0" brushRef="#br0" timeOffset="-157634.46">24042 11038 11672,'13'1'6499,"4"3"-6017,14-12-381,-14 11 1075,0 22-1075,-43 12 919,-21 13-561,10-18-336,0-12-145,35-19-124,1-1 68,1 2 279,13 2-21,-1-1 32,14 1 102,0-4-68,2 0 326,23-2-325,-12 1 33,1-1 191,-23 1-214,-17 1-1030,1 0-5222,-1-9 5995,0-2 0,0-1 0,0 4 0</inkml:trace>
  <inkml:trace contextRef="#ctx0" brushRef="#br0" timeOffset="-155530.46">26126 11336 12367,'8'7'4403,"-1"0"-3406,-7-9 2298,0 2-2354,11 0-728,2 1 22,32 2-190,22 0-113,-1 0-3301,0-3 3447,-36 0-2391,-17 0 2392,-8 0-56,-5 0-9854,-6 0 8834,-7 2 1,5-1 0,-3 1-1</inkml:trace>
  <inkml:trace contextRef="#ctx0" brushRef="#br0" timeOffset="-154743.46">26101 11782 12031,'48'10'9830,"-11"-1"-8925,0-9 1,-1-2-704,0 2-90,-9 0-34,-15 0-66,2 0 33,-3 0 638,24 0-560,-22 0 651,17 0-684,-27 0-124,-1 0 34,-20-21 0,13 16 0,-13-16 0</inkml:trace>
  <inkml:trace contextRef="#ctx0" brushRef="#br0" timeOffset="-152431.46">20816 10567 11549,'-7'-9'4683,"1"2"-1242,6 7-2680,0 0 1155,15 0-683,10 0-819,13 0-290,2 0 33,-6 0-168,-11 0 22,-5 0 134,-9 0 46,5 0-113,-7 0-22,4 0-89,-7 0 77,2 0-32,0 0 77,0 0 180,11 0-191,-10 0 46,8 1-68,-13-1 33,-1 1-6162,-1-11 6073,-2-6 0,1 3 0,-2 0 0</inkml:trace>
  <inkml:trace contextRef="#ctx0" brushRef="#br0" timeOffset="-140487.46">27044 11410 15157,'-7'2'4134,"1"-1"-3114,1-2 1457,-2 0-1906,4 0 1378,0 0-1209,2 1-561,45 0-67,-5 1-1735,10 0 0,0 1 1645,-8-1 34,8 3-44,-41-2 21,-4-2 471,5 2-425,-7-2 11,1 1 1677,-12-1-10832,-12 1 9065,-5-1 0,4 0 0,9 0 0</inkml:trace>
  <inkml:trace contextRef="#ctx0" brushRef="#br0" timeOffset="-139434.46">27689 11038 9263,'14'9'4247,"-3"-2"-2690,-10-9 986,-1 1 1805,0-2-4404,-2 9 67,-2 4 34,-2 9-79,-4 7 124,0 10 0,-2 5-1478,0 9 0,0 4 1649,2-8 1,-1 1-1,1 0-1205,-2 11 1,2-2 1184,1-7 0,2-7-1668,0-3 1561,0-3-932,3-22 810,1-2 961,0-5-2609,3-6-8195,1-28 8297,-1 12 1,1-14-1,-1 22 1</inkml:trace>
  <inkml:trace contextRef="#ctx0" brushRef="#br0" timeOffset="-138345.46">28061 11088 10271,'9'2'6936,"-2"5"-5109,-10 14-920,0 0 566,-14 41 1,-4 8-1283,1-6-109,3-12 0,-3 8 0,3-9 131,-5 5-40,6-13 1,0 2 140,3-11 0,2-1-213,-7 20-124,4-9 68,10-28-11,1-9-90,2 1 0,1-8-415,0 1 471,-6-33 0,4 23 0,-4-23 0</inkml:trace>
  <inkml:trace contextRef="#ctx0" brushRef="#br0" timeOffset="-137279.46">27639 11410 9823,'-1'-17'3541,"0"3"-796,1 13-1882,0 1 2935,5-1-2532,19 11-1042,-7-4 259,47 14-3452,-31-10 3059,14 1 100,-25-4-2207,-11-4 2062,-1 0 22,1-1-56,-5-1-44,6 1-810,1 0 899,5 2-146,-4-1 1872,-4 0-1715,-3-2 2600,14 2-2633,-11-2 33,12 2-112,-15-2 1974,0 0-1929,1-1 190,-5 0-145,0 0-2219,-3 0 2174,-19-14 0,15 10 0,-15-10 0</inkml:trace>
  <inkml:trace contextRef="#ctx0" brushRef="#br0" timeOffset="-135528.46">28433 11286 10002,'8'1'7048,"-4"-9"-6577,-4 6 1277,-1-2-975,1 11 1188,16 43-1625,-9-16-146,12 33 40,-15-28 0,-2 2 190,1 12 0,0 1-342,0-9 1,0-1-12,-1 0 1,1-7-68,2-20 123,-2-2-78,0-4 0,0 2-23,-1-5 113,34-25-79,-15 2-6,25-28 0,2-6-61,-11 6-4,1-3 0,8-9 0,-9 9 38,-3 3-20,-2 4 1,6-8 0,-8 11-49,-7 8-134,19-24 123,-23 34 34,-9 7 55,3-1-10,-6 8 21,-5 2-4223,2 0-3250,-18 2 7429,-4 5 0,0-4 0,4 3 0</inkml:trace>
  <inkml:trace contextRef="#ctx0" brushRef="#br0" timeOffset="-132870.46">28681 11311 10462,'1'12'4561,"1"-3"-2668,-2-10 572,1 0-414,3 15-1189,1 9-301,5 21-85,-3-9 0,1-1-319,4 16 369,0-2 1,0-1-292,-2-10 17,2 28 1,1-1-219,-5-32 22,-2 13 0,1-9-90,-3-32 23,-2 0 44,-1-4 12,0 3-101,0-1 101,4 4-23,-3-3-111,2 1 111,-4-4-67,0 1 68,1 1-34,0-1 67,1 2-79,4 4-78,-4-4 124,3 4-57,-5-6-123,1-1-11,4 0 302,7-2-100,31-19 22,-14 7 12,18-15-29,-13 1 0,-3-1-95,-2 3 39,3-3 0,-3 2 107,-16 14-112,-1 1-46,0 1 68,0 1 45,3-2-112,5-3 123,-4 3-22,3-2-146,-7 4-1,9-9 46,-7 6 44,5-6-3279,-6 7 3324,-5 3-404,4-1 348,-8 7 90,-1 1-34,-3 1-55,2 0 22,0 0 3257,9-11-3190,-7 8 753,7-6-686,-11 10 79,0 0-269,2-2 78,0 0-11,1-1 11,-1 0-246,-1 1-9596,-18-3 8885,-2 2 0,-2-1 0,7 2 1</inkml:trace>
  <inkml:trace contextRef="#ctx0" brushRef="#br0" timeOffset="-131479.46">30617 10964 14439,'2'5'8864,"1"-1"-7475,-28 30-1087,6-5 1,-1 2-219,-1 1 0,-3 5 103,-5 5 1,-5 10 0,-1 0 0,5-8-71,2-3 1,1-1-77,-6 8 0,-5 6 1,4-4 103,0-1 1,6-8-169,2-5-11,2 0 1,1-3 112,11-17-113,3-2 124,0-1-57,5-7-100,-1 1 404,5-6-4416,0 0-616,-5-6 4695,-9-6 0,6 3 0,-5-2 0</inkml:trace>
  <inkml:trace contextRef="#ctx0" brushRef="#br0" timeOffset="-129680.46">29847 12129 8793,'-5'-1'9053,"0"-1"-6857,5 2-2084,0 1-33,-2-1 66,-1 0 23,-3 0-78,0 0 100,-2 0 57,-5 0 212,-6 8-302,-2 3-90,2 4 191,5 13-180,10-8-111,11 14-3449,4-19 3460,7 0 89,0-14-123,-4-2 101,6-10 100,-7 2-10,-3-7-135,-8 7 67,-2 1 11,0 2 3236,-12-8-3392,-4 3 268,-10-1-1752,8 7 1529,5 9 22,9 3 44,1 4-514,6 12 313,17-14 235,7-10-11,-3-6 1315,-48-7-1337,10 18-146,-28 4 11,45 3-90,52-22 180,-34 10 963,-14-23-649,-25 19-123,-34 0-5178,48 7 4847,-4 0 1,12-1-1,-8-1 1</inkml:trace>
  <inkml:trace contextRef="#ctx0" brushRef="#br0" timeOffset="24055.54">5061 10567 6742,'9'12'2622,"-2"-3"-3384,-7-9 993,1 0 1,-1 0 0</inkml:trace>
  <inkml:trace contextRef="#ctx0" brushRef="#br0" timeOffset="24290.54">5037 10567 9957,'8'7'2387,"-2"-2"-2252,-5-5-2231,-1 0 1,0 0 0</inkml:trace>
  <inkml:trace contextRef="#ctx0" brushRef="#br0" timeOffset="25992.54">5047 10579 11262,'29'26'358,"-5"-8"214,-24-25-550,1-1 201,-1 1-100,0 2 158,-3 2 67,-5 2-303,1 0 332,-1 1-433,4 0 739,5 0-594,2 0-21,0 0 111,0 0 550,-2 0-483,-1 2-246,-2-1 258,-7 2 89,3-2 337,-5 1-752,9-1-515,1-1 583,-10-2 0,8 1 0,-9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9:16:01.71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796 6300 5958,'8'1'616,"-2"0"-627,-6-1 14,0 0 1,0 0 0</inkml:trace>
  <inkml:trace contextRef="#ctx0" brushRef="#br0" timeOffset="1855">3796 6300 6619,'-6'-3'1815,"2"0"2924,4 3-4111,0 6-516,0-4-190,0 5 223,0 3-77,-1-1 32,0 4-133,-1-2 167,2 3-201,-1-5 100,1 21 23,0-20-11,0 20 202,0-15 325,0 13-472,0-7-10,-1 2-90,-1-5 0,1-7 112,-1 18-11,2-18 44,0 21-201,0-23 56,0 10 23,0-12-23,0 11 56,0-8-123,0 7 313,0 2-145,0-6 22,0 11-179,0-12 123,0 5 34,0-10-168,0 3 78,0-4 23,0-1-12,0 14 0,0-12 12,0 19-56,0-18 100,-1 5-145,1-7 56,-1 2 100,1-4-178,-3 13 178,3-11-111,-2 11 11,1-12-12,0 1 90,1 2 46,0-6-181,0 3 57,-1-4 157,1 0-628,-2 0-7955,-4-4 8437,0-2 0,0 1 0,2-2 0</inkml:trace>
  <inkml:trace contextRef="#ctx0" brushRef="#br0" timeOffset="4548">11091 6127 7974,'0'7'2623,"0"-2"-1660,0-5-179,0 0 438,-1 10-1121,0-3 67,-1 8-112,0-6 168,0 4-2236,0-1 2045,0 3-89,1-5 123,1 2 348,0 21-214,0-13-2100,-2 48 1887,2-43 1463,-4 38-1373,0-27-22,-1 0 291,2 29-403,2-40 404,1 36 1103,0-43-1451,0 7 56,0-11 12,0-1-35,-3 19 1,2-7 22,-2 15 22,0 1-67,-3-2 2165,0 2-2165,-1-12 34,4-4-101,1-12 202,1 13-247,1-19 493,0 5-314,0-12-1803,-7 0-2970,-2 0 4695,-8 0 0,7 0 0,1 0 0</inkml:trace>
  <inkml:trace contextRef="#ctx0" brushRef="#br0" timeOffset="6834">3374 7615 9308,'-1'6'3697,"0"-1"-1422,0-4-1042,17-26-931,-5 8-246,13-22 67,-7 13-3537,10-16 3504,-8 10-2381,7-11 2302,-10 16-1472,-2 4 1372,-3 3 51,-2 4 61,-2 4 1414,-2 4-1370,-1 2 2206,-2 3-2296,-1 0 3220,0 3-3163,-1 15 419,0 8-83,3 45-225,-2-32 1,1-1-67,0 2 0,1-1 66,1 29-3470,-3-37 3281,1 4 66,-2-14 23,1-4 56,-1 0-225,1-3 203,-1-3 111,0-2-123,0-6 2777,0 0-2844,-16-10 0,12 8 0,-12-8 0</inkml:trace>
  <inkml:trace contextRef="#ctx0" brushRef="#br0" timeOffset="7652">3325 7565 6551,'7'11'3283,"-2"-2"-1086,-6-9-2074,1 0 1188,3 2-717,2 0 515,17 4-762,-9-3-3033,38 4 2708,-31-4-33,19 0 34,-22-2-1,-5-1 34,13 0-78,-9 0-1,6 0-10,-13 0 3391,-2 0-3313,-6 0-135,0 0 169,0 0-5704,-13 0 5625,0 0 0,-3 0 0,5 0 0</inkml:trace>
  <inkml:trace contextRef="#ctx0" brushRef="#br0" timeOffset="8844">3672 7516 6340,'1'9'3406,"-1"-1"-1633,6-13-1236,-1 1-21,7-6-79,-2 1 719,1-2-540,7-7-268,-4 3 305,13-16-586,-10 11 735,-1 1-656,-8 9-180,-8 10 803,0 0-814,0 10 180,0 0-203,0 11 326,-2 28-934,2-21 642,-2 23 191,2-30-157,-2 23 102,1-21-158,-3 28 44,2-35 158,0 6 380,1-6 363,1-11-866,-1 4-460,-2-9 437,-18-2 0,13 1 0,-13-1 0</inkml:trace>
  <inkml:trace contextRef="#ctx0" brushRef="#br0" timeOffset="10535">3275 7714 5868,'3'15'941,"0"-3"-840,-4-12-68,2 0-89,0-2-246,8-6 302,-2-1 0,2 0 0,-5 4 0</inkml:trace>
  <inkml:trace contextRef="#ctx0" brushRef="#br0" timeOffset="12803">3275 7739 5913,'11'4'-179,"-3"0"179,-8-4 2464,1 0-2318,0-2 33,2 1-156,0-1-35,-2 1 192,1 0-23,-2 0 504,4-4-672,-2 3 78,3-2-78,-4 2-12,0 1 57,0 0-34,0 0 45,1 0-90,1-1 78,-1 0-100,1 0 134,-1 0-212,-2 1-2231,1 0 1592,-1 0 784,0-1 0,0 0 0,0 2 0</inkml:trace>
  <inkml:trace contextRef="#ctx0" brushRef="#br0" timeOffset="16900">10892 7293 8994,'4'4'5255,"-2"1"-4101,-6-1-762,1 0 606,-5 9-595,-1 2-4486,-2 2 4060,-3 8-33,2-1 1028,0 1-928,-3 9-749,9-18 705,-2 7 22,6-13 68,1-5 3131,0 0-3098,0-5-190,1 0 33,6-10 1079,-2 4-1012,8-18-133,-4 7 133,0-4-122,-2 3 44,7-16 112,-3 10-78,6-15 44,-9 23-145,5-8 157,-8 17 11,7-10-145,-9 13 133,1 0 1,-2 3-78,-1 0 313,7 4-224,-3 1 493,14 16-414,-11-9-1255,6 12 1244,-8-10-464,1 25 373,-1-8-22,0 12 101,1-8-145,-2-18 33,4 16-23,-3-19 1167,1 3-1099,1-4 438,-4-7-483,1 3 34,-1-4 0,-2-2-124,1 0 336,-1-2-10077,-13 0 9361,0-1 1,-2 1 0,5-1 0</inkml:trace>
  <inkml:trace contextRef="#ctx0" brushRef="#br0" timeOffset="18433">10817 7466 6697,'7'2'6847,"-1"0"-6478,-6-2 2813,0 0-3081,3 0-23,11 0-33,-3 0 78,8 0-167,-10 0 189,-1 0-33,5 0-112,-6 0 79,8 0-102,-8 0 113,0 0-45,0 0-68,-5 0 79,2 0 57,-3 0 89,4 0-79,0 0-134,1 0 33,3 0 12,-5 0-68,3 0 79,-4 0-34,1 0 101,-3 0-157,0 0 68,2 0 290,0 0-324,0 0 11,-22 0 0,14 0 0,-16 0 0</inkml:trace>
  <inkml:trace contextRef="#ctx0" brushRef="#br0" timeOffset="20007">11190 7565 9050,'-6'0'5546,"17"-22"-5119,-3 15 469,22-15-101,-17 23-683,3 4 191,-16 34-247,-21 1-191,0 14 23,-4-24 292,8-16-35,14-11 135,-3-2-269,6-1 191,14 0-157,-4 0 392,27-2-280,-19 1 168,12-1-314,-19 1 68,-2 0 156,-4 1-246,-2 0 268,-2-1-257,0 1 0,-19-1 0,13 1 0,-13-1 0</inkml:trace>
  <inkml:trace contextRef="#ctx0" brushRef="#br0" timeOffset="32236">17690 3969 11393,'9'32'3187,"-4"18"1,-3 1-2862,-2-10 133,-1 9 0,1 0 1009,0-3-1474,0-15 196,1 14-212,-1-36-77,0 4 43,0-14 56,-39-21 0,28 15 0,-28-15 1</inkml:trace>
  <inkml:trace contextRef="#ctx0" brushRef="#br0" timeOffset="32998">17516 4043 8758,'-10'-12'3620,"2"3"-2107,22 9 268,24 0-1378,-2 0 589,6 0 0,4 0-387,19 2-510,-29-2 0,0 0-1479,4 1 1,-4-1 1394,-3-1 90,6-1-90,-22 0 123,-13 1-100,-1 1-280,-3 0-853,-6 0-2105,-5 0 3204,-24 0 0,19 0 0,-12 0 0</inkml:trace>
  <inkml:trace contextRef="#ctx0" brushRef="#br0" timeOffset="34087">18037 4366 7885,'-12'-2'5558,"-5"8"-2847,15-4-2139,-6 6 851,35-50-1378,-4 9-34,3-7 0,0 0 34,2-1-135,1-1 90,-12 19-1013,-7 10 980,0 0 22,-9 11-23,0 9-44,-1 2 649,3 30 0,2 6-167,-2-5 195,4 27 0,0-3-677,-3-31 212,3 23-78,-5-49 34,-1-4-63,0-2-3153,-8-10-3698,-8-4 6824,-3-3 0,3 4 0,7 7 0</inkml:trace>
  <inkml:trace contextRef="#ctx0" brushRef="#br0" timeOffset="34446">18062 4291 11414,'0'9'3149,"0"-2"-818,0-11-975,23 3-920,-8-3 1178,48 1-1469,-42 2-2446,20-2 2312,-36 3 34,0 0-135,-1 0 180,0 0-90,-14-3 0,8 2 0,-10-2 0</inkml:trace>
  <inkml:trace contextRef="#ctx0" brushRef="#br0" timeOffset="35751">18559 4093 9801,'4'10'7104,"0"-2"-12182,-23-8 5167,6 6 1276,-19 5-1377,10 6 202,-6 16 1,1 8 313,14-7 1,4 3-281,-4 12 0,5-1 691,22 7-824,41-27-1614,-31-23 1601,17 0 2223,-25-8-2290,5-5-134,-7 0 201,1-3-246,-8 4 101,-2-1 89,-3 0-100,-1-7-23,-1-3 2235,0 0-2246,0 0 90,-4 4-1143,-1 4 1243,-2-1-190,1 5 605,-5-1-470,6 3 145,-4 0-78,8 4-203,1-1 1635,13 1-1242,4-1 213,19 0-258,-13 0-78,10 0 22,-25 0-10010,-25 0 8784,-1 1 1,-14-1-1,20 1 1</inkml:trace>
  <inkml:trace contextRef="#ctx0" brushRef="#br0" timeOffset="36647">18831 4118 8860,'10'3'4313,"-3"0"-2094,-8-3-2174,-1 3 347,-2 5-34,-2 6 348,-8 23 0,-1 5-11,-2 18-527,2-9 0,2-3-145,8-7 1198,48-11-1154,-20-25 45,18-1 0,-1-2-112,-19-3-1199,16-2-806,-34-2 2005,-1-7 0,-2 6 0,0-2 0</inkml:trace>
  <inkml:trace contextRef="#ctx0" brushRef="#br0" timeOffset="37996">19179 4118 9812,'13'7'3597,"-2"-1"-2746,-11-6-200,0-4-13,0 2 281,0-3 548,0 5-1657,-3 0 223,2-1-1321,-3-19 1288,3 7-3031,0-11 3133,1 14-233,0 5 254,0 3 1087,0-1-818,0 9-33,2 6-1259,0 10 1237,-1 0-169,0 3 594,0 2 1956,4 38-2573,-2-29 394,1 18-382,-3-48-303,-1-4 247,0 0-101,0 0 2059,0 2-1992,0-1-112,0 3 79,0 6-45,0-4 78,0 6-123,0-11 190,0 2-223,0-5-4371,0 0 4460,-14-7 0,11 6 0,-10-7 0</inkml:trace>
  <inkml:trace contextRef="#ctx0" brushRef="#br0" timeOffset="39817">19526 4142 9655,'2'12'5120,"-1"-2"-4256,-1-11-405,0 1-269,-2-1 505,-15 8-560,-3 6-102,-4 0 225,-6 13-101,19-16-157,-9 9 313,8 0-66,4-2-23,-2 11-112,8-11 538,2 18-482,3-21 45,7 18-168,9-21 34,0-1-135,17-2 190,-15-6-168,8 0 1,1-6 122,-17 1-89,9-3-22,-16 2-23,6-7 157,-7 6-157,8-18 45,-11 15-22,2-16 67,-4 17-56,0-23-34,-2 19-11,-4-19-124,-6 14 270,4 4-56,-7-3-113,11 12 68,-8-5-57,4 3 147,-1 0-79,-10-3 34,10 4-191,-16-3-941,2 6 1098,-23 0 0,21 1 0,-6 0 0</inkml:trace>
  <inkml:trace contextRef="#ctx0" brushRef="#br0" timeOffset="41610">20072 4440 8534,'4'5'6477,"-1"-1"-4650,-4-4-516,8-7-830,1-1-89,8-9-89,17-25-3606,-3 4 3292,6-11 0,-12 14 101,-11 13-146,-2 1 100,-2 4 24,0-3-79,-6 11 3459,1-1-3426,-4 15 1,-1 10-102,-3 19 180,0-5-213,0 32-3145,3-37 3357,1 19 68,0-25 348,0 14-281,2 6-134,-1 1-124,4 0 124,-4-24-123,1 0 3391,-1-12-3223,0 0-2454,-1-3 2308,-9-9 0,6 7 0,-6-8 0</inkml:trace>
  <inkml:trace contextRef="#ctx0" brushRef="#br0" timeOffset="42388">20146 4390 8411,'-3'-2'3866,"-7"-1"-3160,8 3 2734,-6-2-3160,8 2 471,7 0-393,1 0 550,43 4-919,-30-3 44,30 2-2774,-44-3 2651,2 0 191,-8 0-2779,-1 1-2622,-3-1 5300,-3 1 0,1-1 0,0 0 0</inkml:trace>
  <inkml:trace contextRef="#ctx0" brushRef="#br0" timeOffset="44201">20394 4366 15986,'56'-40'810,"0"0"1,-16 12 0,-5 2-643,7-13 773,-33 27-840,-7 9-34,-1 1-67,-1 2 78,-3 21 12,-1-6 134,-6 29-3381,-2-5 3202,-1 1-2179,2-2 2089,3-13 202,2-2 56,-1 9-258,3-10 67,-1 10-22,3-19-11,1-2 2369,0-9-2257,1-2 3874,0 2-4031,0 0 123,-2 7 0,2-2-78,-1 3 34,0 4 89,0-8-202,-1 4 157,0-4-145,0-2 33,-2 7 157,3-7-584,-2 4 439,2-6 167,1-1-235,-1 1 169,0 0-124,-1 4-23,1-4 146,0 2 405,1-4-472,-11-14 0,8 11 0,-8-12 0</inkml:trace>
  <inkml:trace contextRef="#ctx0" brushRef="#br0" timeOffset="46546">20742 4415 10787,'3'11'4706,"0"-4"-2913,-3-8-684,6-4 908,28 3-1681,-5-2-168,12 3-44,-2 1-1,-22 0-179,11 0 224,-15 0-90,-8 0 45,3 0-145,-8 0-897,0 0 919,-38 6 0,28-5 0,-29 5 0</inkml:trace>
  <inkml:trace contextRef="#ctx0" brushRef="#br0" timeOffset="48097">21263 4242 9364,'2'2'4616,"-1"0"-2241,-1-2-1747,-9 21-34,-14 18-449,-1-2 1,-4 4-1651,-1 1 0,0-2 1645,4-7 0,2-3-189,-7 11 429,24-29-256,4-7-192,1 0 169,1-4 168,0-1-213,39-30-73,-17 0 0,2-3-22,3 6 0,0-1 95,-3-5 0,-4-2-179,4-19 78,-12 29 0,6-20 0,-13 31 3520,-3 8-3543,2-3 158,-4 8-67,0 0-34,3 6 179,0 1-101,3 7 180,-2 3-169,1 2 381,1 33-268,-3-20-34,1 25 470,-4-8-593,0-13 89,0 6-179,1-20-470,1-14 392,0-1 234,-1-3-66,0-1-90,0-1-213,-1 0 269,-5-14 0,4 9 0,-4-10 0</inkml:trace>
  <inkml:trace contextRef="#ctx0" brushRef="#br0" timeOffset="49320">21139 4440 9196,'-2'-3'3529,"1"0"651,1 3-1917,14 1-2073,-4 0 57,38 2-247,-26-1 68,24 1-124,-29-2 201,0 1-212,-10-2 201,-3 1-66,-4-1-2086,1 0 2018,-17 0 0,12 0 0,-12 0 0</inkml:trace>
  <inkml:trace contextRef="#ctx0" brushRef="#br0" timeOffset="50834">21610 4366 10653,'-10'-21'5434,"8"-9"-4706,4 12 819,16-7-696,3 20-2342,1 1 1783,-1 4 226,-7 3-473,-2 2 526,4 53-548,-24-11 83,6-8 0,-4 0-16,-27 7-146,-11-7 1342,20-20-1308,-7 1 89,28-17-347,0 0 257,6 0 91,11 4 77,1-1-78,10 2 157,28 0-77,-27-4-69,31 2-33,-46-6 56,1 0 302,-10 0-661,-2 0 258,-19-8 0,14 5 0,-14-5 0</inkml:trace>
  <inkml:trace contextRef="#ctx0" brushRef="#br0" timeOffset="51998">22578 4266 7302,'3'6'6242,"0"-1"-5806,-3-5 943,-7 0-1223,3 0-223,-6 1 672,4 1-594,1-1 90,2 0-34,2-1 0,1 0 1</inkml:trace>
  <inkml:trace contextRef="#ctx0" brushRef="#br0" timeOffset="53091">22528 4564 8579,'11'9'3631,"-2"-2"548,-8-7-3081,0 0-1557,3 0 414,-3 0 1457,2 0-2118,-2 0-8157,-16 0 8863,-1 0 0,-2 0 0,6 0 0</inkml:trace>
  <inkml:trace contextRef="#ctx0" brushRef="#br0" timeOffset="58102">25431 3721 11919,'-9'11'5994,"-14"-1"-4974,-12-7-785,-2 3-4240,6 5 4263,4 2-174,-5 6 0,-3 3 68,7-2 1,-1 6-15,-1 14 0,-1 8 0,5-4-183,3-10 0,8 2 351,17 14 1,10 6-1,5-13-149,14-13-146,15 1 0,5-9-145,6-37 2934,-16 5-2621,-26-43 814,-26 34-892,-28-27 56,25 38 512,-5-1-803,28 8 246,2 0 358,52 0-3559,-9 1 3179,9 0-347,-25 0 414,-28 0 78,2 0-302,-5 0 112,-1 0 33,-5 0-156,0 0-4606,-11 0-1994,-2 0 7455,-11-2 1,10 1-1,2 0 1</inkml:trace>
  <inkml:trace contextRef="#ctx0" brushRef="#br0" timeOffset="59142">25605 4316 9435,'-8'-7'4684,"3"2"-2735,30-10-1814,-7 3 835,23-13-858,-16 7 56,12-7-190,-21 13 620,6-3-609,-22 28 274,-2-1 634,-14 50-324,6-32-377,-3 12 0,1-2-106,6-21-57,-2 14-794,6-31 761,-8-14 0,6 9 0,-6-9 0</inkml:trace>
  <inkml:trace contextRef="#ctx0" brushRef="#br0" timeOffset="60446">26324 3870 10204,'5'5'5177,"2"-7"-3082,-7-3-1355,3-4 55,-3 4 68,-47 19 0,-18 22-684,29 4 1,1 7 14,-8-5 0,-4 3 0,9 0-166,11 6 0,17-2 179,28-6 0,10-11-1347,7-20 1308,32-3-181,-37-15-188,4-18 111,-18 8-22,2-12-168,-31 2 157,0 8 257,-7-5 657,6 11-824,35 0 272,-8 3-27,25-3 35,7 6-191,-22 3-56,15 0 515,-21 3-257,-10 0-101,5 0-606,-11-1-973,-2 0-8409,-17-3 8851,1 1 1,-3-1 0,8 3 0</inkml:trace>
  <inkml:trace contextRef="#ctx0" brushRef="#br0" timeOffset="61595">26597 4266 10081,'-21'-3'7709,"10"1"-7575,12-5 35,10 4-136,11-2 169,-1 4 67,2 0 11,10 12-146,-16 3-156,3 6 123,-31 7-3251,-1-10 3229,-13 6-158,6-8 158,1-2 122,-3 3 226,7-3-383,3-3 270,23 8-180,0-12 617,51 10-785,-41-13 292,29 0 2387,-46-3-4158,1 0 1513,-17-3 0,8 2 0,-8-2 0</inkml:trace>
  <inkml:trace contextRef="#ctx0" brushRef="#br0" timeOffset="65159">24215 4663 11571,'-12'-4'4594,"2"1"-4348,10 3 864,0 0-381,3 0-125,1 0 1435,16 0-1702,-6 0-191,7 0 537,9 0-661,-13 0 191,12 0 33,15 3-246,-24-1 46,36 5 100,-43-5 111,27 2-89,-27-4-145,25 1 89,-14 0-135,31 4 135,-15 0-179,20 6 145,-23-4 102,-6 0-270,7 1 101,-15-3-100,23 3 268,-22-4-280,38 7 79,-39-7 66,12 2 1,0-1 123,-15-2-257,15 1 156,-15-2-90,-10-1 102,11 0-146,-16 0 212,4-1-257,-3 1 179,1-1-201,2 0 212,-1 0-44,2 0 44,7 0-44,30 0-135,-15 0 50,6 0 1,-1 0 185,-6 0-124,19 0-45,9 0 23,10 0 168,1 0-185,-1-1 0,-4 1-6,-17-1 68,13 1 0,-5-1-135,-33 1 213,12 0-168,-28 0 123,-2 0-112,-3 0-33,6 0 235,-4 0-213,5 0 212,14 0-212,-10 0 112,23 0-123,-20 0 202,3 0-168,-9 0-2,-4 0 114,-2 0-180,-2 0 180,-1 0-101,0 0 44,2-2-33,-1 2-68,2-1 203,-1 0-124,2 1-23,5-1 79,-2 0-112,16 1 90,3-1-34,-3 0-45,5 0 79,-21 1-1,2 0-145,-7 0 179,3 0-123,0 0 135,18 0-192,-8 0 259,49-5-224,-16 1 67,19-3 27,-8 0 1,-3 1-107,-5 1 135,-6 1 0,8 0 0,-10 1-225,-2 2 225,-6 0 1,-1 0-69,4 1 90,-20 0-44,6 0-90,-21 0 212,-3 0-234,4 0-58,-2 0 282,2 0-214,1 0 181,-2 0-125,8 0-10,11 0 100,-5 0-89,19 0 89,-20 0-190,2 0 145,-5 0-123,-3 0 224,0 0-145,7 0 44,-4 0 1,5 0-192,-6 0 293,9 0-102,-13 0 12,11 0-191,-16 0 303,0 0 44,-3 0-3877,-4-8 3687,-17-5 0,11 3 0,-10-2 0</inkml:trace>
  <inkml:trace contextRef="#ctx0" brushRef="#br0" timeOffset="67567">24240 5457 12221,'4'2'5367,"13"-13"-4067,29-20 0,7-6-1194,-18 12 1,0 0-40,23-15 0,-4 3 908,-11 6-1065,-31 24 90,-7 28 112,-22 36-145,0 1 111,3-13 1,-4 6-1,3-7-3324,-4 10 3285,2-1 0,1-3 308,6-14 292,1-7-605,2-7 291,-14-9-314,-14-13 79,0-3-135,-3-1 134,17-5 3315,14 5-3371,-3-1 79,9 4 370,1 1-190,4-2-46,8 0 168,37-2-358,-18 3 146,16 0 0,0 1-214,-17 0 304,39 0-292,-55 0 34,18 2 11,-23-1-146,9 2 224,-8-1-156,-4-1 111,0 0-44,-5-1-1077,-1 0 1043,-18-5 0,14 3 0,-14-3 0</inkml:trace>
  <inkml:trace contextRef="#ctx0" brushRef="#br0" timeOffset="68455">25109 5283 10977,'0'6'8180,"-2"9"-7564,-1-4-5083,-2 12 5218,-2 1-370,-1 4 1439,-1 3-1305,0 1 102,-6 17-2253,4-12 1983,-6 21-134,7-22-124,0 8 1867,6-23-1911,2-5-180,2-16-671,0 1 806,-14-11 0,10 7 0,-9-7 0</inkml:trace>
  <inkml:trace contextRef="#ctx0" brushRef="#br0" timeOffset="69552">24860 5556 8221,'-5'-13'5166,"-11"3"-3318,12 10-1646,-8 0 3417,44 10-2308,18-1-1042,-9 0 0,1-1-269,20 1 347,-4-3-380,-39-4-957,1-1 990,-11 0 112,-4-1-168,1 1 89,0 1-44,-2-1 190,1 2-44,-5-3-9966,-20 1 9956,3-1 0,-6 0 1,12 0-1</inkml:trace>
  <inkml:trace contextRef="#ctx0" brushRef="#br0" timeOffset="71186">25754 5159 12311,'10'11'3294,"-15"-3"-2857,-40 7 392,-5 7-482,-11 12 45,19 4 389,27 6 0,4 12 0,3-9-770,1 4-28,25 18 0,11-16-84,3-57 73,6-8 0,-7-5 17,-27-7-134,-6-4-69,-20-4 270,8 18-2429,-8-4 2429,17 15-78,3 1-225,1 1 180,5 1 123,4-1 67,7 0-33,5-1 672,23-3-3106,-15 1 2433,15-1 79,-25 3 1494,-3 1-1314,1 1 55,-8 0-224,1 0 213,-8 0 762,0 0-306,-39-2 0,29 2 0,-29-2 0</inkml:trace>
  <inkml:trace contextRef="#ctx0" brushRef="#br0" timeOffset="72434">26027 5680 13420,'5'2'5345,"-1"0"-4359,32-31 0,5-11-740,-18 17-151,19-17 1,-6 10-298,-32 30 79,-20 52 111,9-17 34,-2-1 1,-1 4 5,3 6 0,2-3-73,-2 1 0,2-2 1,-2-2-471,-2-11-1078,0-10 1560,-3 1 66,2-12 79,0-2 1435,-27-8-1357,21 0 774,-25-6-886,34 6 1,-3-1 2073,43 5-1917,-10 0 68,29 0-169,-14-2 1,-2 1 33,-1 0 56,3-1 0,-5 1-302,-24 2-6443,-12-4-3310,-15-1 9801,-21-4 0,20 3 0,1 1 0</inkml:trace>
  <inkml:trace contextRef="#ctx0" brushRef="#br0" timeOffset="73761">26920 5184 11661,'2'7'5277,"-65"21"-10265,32-8 5291,-11 0 0,1 4 268,9 13 789,12-6 0,1 5-671,-2 20 0,5 5-510,7-8 0,10-2-101,15 0 1,12-10-112,28-19 417,-19-25 1,-5-10-777,-10-41-112,-24 28 437,-12-20-23,-4 30 438,-4 2 2518,11 7-2899,0 1 100,45 12 0,4 0 90,17 1-146,-10-2-33,-20-4-3021,-5-1 2987,-6 0 381,-4 0 212,-5 0-88,-4 0-954,0 0-9326,-15-4 9815,-1 0 1,-2-1-1,5 1 1</inkml:trace>
  <inkml:trace contextRef="#ctx0" brushRef="#br0" timeOffset="74956">27267 5705 11839,'-12'-5'5591,"2"2"-3221,6 3-1866,2 0 79,4-5 347,45 0-984,-8 16 233,6 10-226,-53 11 0,-12 3 81,-9 7 178,-12-6 1,0-5-148,22-17 36,-5 7 46,32-18 88,11 2 179,29 3-2426,-15-3 2101,20 3-212,-28-5 179,-4 1 157,0 0 11,-11-2 124,1 0-2477,-11-2 175,0 0 1954,-7-6 0,6 4 0,-6-4 0</inkml:trace>
  <inkml:trace contextRef="#ctx0" brushRef="#br0" timeOffset="93787">24315 8905 11964,'11'0'5187,"-3"1"-1198,-11-5-2947,-35 2-1014,3 16 0,-2 8-34,-5 6 1,1 5-1,0 10 1,8 4 49,11-8 1,11 1-101,11 0 0,13-6 78,18-17 1,4-5-45,13 17-163,-2-36 0,-6-9 62,-22-2-45,-26-33 459,-2 37-235,6-13-112,22 22 101,22-3 0,3 0 55,-15 3 259,27-7-157,-54 11-505,-1 1 303,-12-1 0,9 1 0,-9-2 0</inkml:trace>
  <inkml:trace contextRef="#ctx0" brushRef="#br0" timeOffset="94909">24488 9376 15370,'48'-37'1792,"-1"0"1,-1 8 0,-15 15-1771,-31 28-67,0 16 101,0 23-291,-1-23 190,-2 21-1053,-21-14 1132,10-21-23,-16 11 1233,7-26-706,9-1-90,-6 0 123,14 0-122,1 0-527,3 0-114,0 0 630,35-2-214,-12 1-51,25-2 1,0 1-17,-17 0-11,27-1-326,-55 3-9651,-1 0 9535,-5-1 0,3 1 1,-4-2-1</inkml:trace>
  <inkml:trace contextRef="#ctx0" brushRef="#br0" timeOffset="96155">25183 9004 9498,'11'2'8404,"-8"-10"-8124,-9 6 34,-17-8-135,2 15 112,-41 25 90,28 4 1,3 5-41,-1-3 1,4 4-1607,5 22 1,12-2 1297,16-6-805,17 6 984,33-47-1257,-18-12 899,16-4 101,-33-10-179,-27-27 2727,0 16-2593,-4-14 1724,60 22-1343,-14 14 1534,35-3-1691,-42 5-22,-15 0-941,-7 0-1860,-5-1 2689,-4-4 0,2 3 0,-3-2 0</inkml:trace>
  <inkml:trace contextRef="#ctx0" brushRef="#br0" timeOffset="97259">25505 9450 11448,'-10'-1'5569,"3"-2"-3900,20-2-997,0 1-391,12-3 122,-5 4 157,11 4-269,-23 39-212,-1-15-214,-30 17 1,-10-1 436,3-14-514,-21 15 245,46-36 505,55 0-482,-24-3-50,20 0 0,-1-1 106,-23-2-5424,18 0-2150,-43 0 7462,-8 0 0,3 0 0,-5 0 0</inkml:trace>
  <inkml:trace contextRef="#ctx0" brushRef="#br0" timeOffset="99257">23446 9872 6406,'-4'-9'9830,"1"2"-8881,2 7-826,1 0 1726,17 0-1356,5 0-112,9 0-303,-1 0-2551,16 0 2910,-16 0-336,20 0 134,-21 0 640,17 1-517,-10 1-324,13 0 503,18 6 1,1 0-560,-3-1 145,-2-1 0,13 1 1,-7-2-57,-12-3 0,-4-1-140,10 1 0,1 0 112,8-2 1,-7 1 128,-7 0-230,-16 0 1,1 0 117,14 2-56,-11-2 0,0 0-135,14 0 168,-11 0 1,-7-1-34,-25 0 157,25 0-235,-26 0 285,30 0 0,8 0-11,-19 0 0,4-1-88,24-2 1,12 0 0,-8 0-160,-20 0 1,0 0 76,20-2 0,7-1 0,-14 1 3333,-11 1-3337,2 0 1,-8 1-79,-31 3 190,2 0-235,-10 0 381,30 1-414,-21 0 257,26 1-134,-33-1 22,4 1 146,-8-2-258,10 0 79,-8 0 122,5 1-44,-5 0-156,2-1 268,9 2-45,-6-2-56,2 0-2644,-14 0 2577,-45-10 0,32 7 0,-31-7 0</inkml:trace>
  <inkml:trace contextRef="#ctx0" brushRef="#br0" timeOffset="100951">23471 10468 10942,'59'-28'4404,"-24"11"0,1-2-4354,11-12 0,1-2 763,-9 7 1,-6 4-994,-11 11 818,-19 14-682,-16 17 55,-13 23-2055,-1 14 1899,-2 3 163,10-12 1,2 2-19,5-11 0,0 0 11,0 0 0,-1 0-151,0 1 0,0-7-39,1-14-2107,-48 11 2286,34-28 20,-30 1-155,37-3 617,0-1 1277,9 0-1938,1 0 257,16-1 158,7 1-1257,13 0 1693,14-2-482,-4 1 1,3-1 2493,24-1-2538,5 1 0,-2 1 336,-22 0-4225,4 1-2283,-68 1 6026,-22-1 0,25 1 0,4 0 0</inkml:trace>
  <inkml:trace contextRef="#ctx0" brushRef="#br0" timeOffset="101659">24240 10393 11358,'5'0'8000,"-2"2"-6353,-5 11-1019,-3 5-5750,-3 19 5435,-3 0 214,0 3 152,-1 0-153,0 23-515,6-31 1267,-1 20-1905,5-43-9204,-12 0 8275,-1-12 1,-2 1 0,7-1 0</inkml:trace>
  <inkml:trace contextRef="#ctx0" brushRef="#br0" timeOffset="102521">24141 10616 9017,'-8'-11'3596,"1"3"-3249,-3 8 796,3 0-268,-6 0 1097,8 0 840,4 0-930,22 0-1501,-6 0-112,20 0 236,-11 1-270,1 0 45,2 1 426,38-1-695,-29 0 236,21-1-236,-37 0 112,-14 0-89,2 0-1121,-7 0-1491,-11 0 2578,-10-1 0,6 0 0,-3 0 0</inkml:trace>
  <inkml:trace contextRef="#ctx0" brushRef="#br0" timeOffset="103965">24935 10294 11302,'-5'3'7149,"-54"30"-6678,14-20-359,3 7 0,-1 9 565,1 27 1,8 3-616,16-28 0,1 1 122,-18 27 1,16-2 196,43-26 0,11-7-235,1-1-185,6-7 0,4-9-1,-3-24 1,-5-7 118,-4 0-298,-24-11 1,-12 0 408,-22 19-235,-15-16 247,42 29-12,26 1-3167,19-3 3022,-12 1-345,10-2 479,-23 2-279,-5 2 592,-3-2-492,-7 3 112,0-1 3183,-4 1-3418,-3 0 588,2 0-1743,-3-1 1278,-38-3 0,29 3 0,-29-3 0</inkml:trace>
  <inkml:trace contextRef="#ctx0" brushRef="#br0" timeOffset="105055">25109 10815 12860,'1'9'6050,"0"-2"-4913,28-29 1,6-12-903,-14 15 157,15-13 0,-4 3-448,-28 24-156,-5 6-80,-9 28 1,-1 11 179,2-6 78,-2 15 1,3-1-942,6-23 885,-1 9-45,-3-23-358,-32 4 650,19-9-236,-23 2 1626,22-8-1379,11 0 1076,-3 0-1266,12 0 55,14 0 226,1 0-114,29-2-156,8-2-224,-16 1-180,-1 1-694,-35 2 1109,-35 0 0,25 0 0,-25 0 0</inkml:trace>
  <inkml:trace contextRef="#ctx0" brushRef="#br0" timeOffset="106310">25778 10269 10013,'12'3'6533,"-1"-16"-5861,-10 8 292,-29 12 0,-10 11-920,2 9 527,13 10 1,-6 17-1,0 8 1,4-4 0,6-12-544,9-8 0,3-1-23,-6 15 1,-3 14-1,6-7 1,16-24-108,31-34 0,6-20-419,-18-7 1,-1-2 536,7 8 0,-2-1 90,-10-22 1,-7 3 117,-3 21 515,34-20-447,-26 35-785,4-2 518,-23 6-1101,-3 0 1188,4 0-112,-24 0 0,20 0 0,-19 0 0</inkml:trace>
  <inkml:trace contextRef="#ctx0" brushRef="#br0" timeOffset="108447">25729 10641 6809,'8'13'1893,"-2"-3"2769,-7-10 896,1 0-4740,8-2-169,12 2-2817,1-2 2269,3 2 67,-14 0-101,-4 0 390,-5 0-7998,0 0 5077,-1 3 2464,-4 1 0,3-1 0,-3 1 0</inkml:trace>
  <inkml:trace contextRef="#ctx0" brushRef="#br0" timeOffset="109710">25878 10914 9700,'-3'-8'5860,"-9"-6"-5423,9 11 202,-8-5-225,11 6 471,7-1-514,2 1-114,7 0 303,20 1-403,-19 7-179,-20 35-169,-21-10 236,-19 18 11,-1-19-146,29-20 202,-7 4-179,26-12 302,5-2 684,45 3-784,-23-3-214,28 1 180,-37-1-1509,-5 1 1532,2-1 21,-9 1 34,0 0 337,-7-1-2869,-3 0 2353,-14-3 0,10 3 0,-10-3 0</inkml:trace>
  <inkml:trace contextRef="#ctx0" brushRef="#br0" timeOffset="143170">22801 8731 8221,'6'7'4370,"-2"-1"-2622,-4-1-941,-2 5-124,-1 8 348,-2 23-841,2-14 213,1 13 1,1 1-3807,1-10 3560,-1 30 358,1-20-291,0-4 73,-1 2 0,-1 3-258,-1-6 0,0 0-5,-1 5 0,0 0-2348,-5 18 2427,3-18-170,2-13 114,0 0 10,1-1-89,1 0-946,0 8 923,1-9-176,1 5 300,0-2 1323,0-6-1363,-2 14 0,0 2-50,0-2 33,-2 25 1,0 1 2079,2-21-2085,0-4 0,-1 4 1594,0-2 0,-1-4-1589,0 4 107,-2 22 0,-1 0 744,3-25-873,0 1 0,1 2 123,2 9-190,0-15 128,-2 4 1,0 0-40,0-12-5,-2 15 1,0 0-142,3-16 174,-3 20 1,0 1-51,2-19-79,-3 28 12,3-33-1775,2-7 1809,0 2 100,0-7-213,1 0 292,0 10-258,0-9 123,0 9 45,0-14-145,0 7 111,0-6-145,0 4 201,0 5 1775,0-10-1875,0 9-1,0-14 23,0-47 0,0 34 0,0-35 0</inkml:trace>
  <inkml:trace contextRef="#ctx0" brushRef="#br0" timeOffset="146638">22826 8682 8064,'-13'-8'3597,"6"2"-1457,-1 5-1356,7 1 1166,-1 0-1715,11 0 1,-3 0 301,25 2-537,-18 0 202,16 0-191,-17-1 0,0-1-11,1 2 404,-3 0-191,41 3-235,-26-2 190,36 2-101,-43-4-67,-3-1-56,-7 1 89,-5-1 1,4 0-68,-1 0 169,3 0-90,46 2-79,-26-2 151,26 2 1,2 0 5,-19-1-129,24 1 1,-1-1 16,-21 0-28,-3 0 1,2-1 161,18-2-189,-26 1 133,20 0-134,-6 1 57,-22 0 77,27 0-145,-18 0 179,-8 0-123,3 0-896,-19 0 952,0 0-179,-2 0 235,3 1 23,0-1-259,11 3 203,-1-1 67,15 1 111,32 6-380,-28-4 184,29 6 1,-2 0-2501,-29-5 2455,10 2 1,-3-1-129,-26-4 191,33 1-46,-27-1-100,26 1 134,3 4-78,-27-5-23,29 5-2144,-36-6 2110,0 0 102,1-1 2257,0 1-2392,0 0 269,1-1-2518,8 1 2406,-7-2-146,7 0 191,-9 0-112,0 0-23,15 0 1276,-13 0-1208,13 0-91,-17 0 147,26 0-225,-19 0 2990,28 0-2822,11-3-100,-22 0 67,6 1 0,0-1 56,-9 0-45,-2 0 0,3 1 28,-1 0 1,3-1 27,20 0 0,1-1-28,-18 2 1,1-1 184,26 0 0,-5-1 1368,-22 3-1491,24-2-157,-41 3 155,-5 0 13,-9 0 247,2 0-169,-5 0-302,-4 0 314,10 0-157,-4 0 240,26 0 1,3 0-208,-10 0-45,24 0 1,-3 0 11,-30 0-45,32 0 56,-43 0-224,8 0 303,-15 0-113,13 0 35,-8 0 44,39 0-113,-29 0 91,32 0-225,-38 0 437,16 0-380,-21 0 145,7 0 33,-6 0 427,15 0-673,-11 0 403,15 0-134,-19 0-78,0 0 33,-2 0-123,-3 0 168,2 0-112,5 0 67,-7 0-100,5 0 156,-7 0-123,-1 0-9831,-10-12 8280,-6 3 0,3-5 0,-1 8 1</inkml:trace>
  <inkml:trace contextRef="#ctx0" brushRef="#br0" timeOffset="150436">26746 8756 6742,'5'10'2891,"-1"-1"-1435,-4-11 4304,0 2-4628,-2 30-841,-1-5-201,-2 19 302,-1-4 0,0-1-303,0-1 348,-3 25 0,1 0-302,4-22-124,-1-4 0,2 3 572,2 18-135,0-20-202,-2 9 1,0 1-213,0-11 78,-2 9 0,-1 0-157,3-18 140,-1 16 0,0 1-50,2-19-45,-2 17 0,-2 1-123,3-16 151,-3 15 0,2 0 28,1-17 5,-1 20 1,1 0-185,0-17 184,-2 24 1,0 0-6,1-22-73,-2 17 0,0-1-139,2-22 262,0 12 0,-1 0-851,3-14 767,-2 17-312,2-24 346,-2 8-145,2-4-2971,-2 7 3127,1-7-413,1 1 548,0 7-236,0 10 461,1-8-360,1 4 213,0 14-393,0-24 349,0 37 2923,0-45-3159,0 10 397,0-15-341,0 23-179,0-17 179,0 43-11,0-42-90,0 31 146,0-35-179,0 21 89,0-18-11,0 8 89,0-11-100,0 4-22,0-3 21,0 3 136,-1 0-192,-1-4 80,-2 5-24,2-8 57,-1-2-112,2-7 224,1-1-180,0 1 12,0-1 179,-1 5-22,1-3-180,0 2 1,-1-5-1850,-2 0 1883,-12-17 0,9 13 0,-8-13 0</inkml:trace>
  <inkml:trace contextRef="#ctx0" brushRef="#br0" timeOffset="151937">22677 11013 6350,'-7'-7'22,"3"1"1,2 6 0</inkml:trace>
  <inkml:trace contextRef="#ctx0" brushRef="#br0" timeOffset="156259">22664 11000 6417,'3'1'1098,"0"0"8124,-3-1-8685,-14 2 450,5 18-506,-12 5-55,10 22-348,4-16 304,2 16-1499,4-27 1161,-3 17 68,2-20 12,-4 26-91,2-14 79,-3 15-78,4-21-12,-1 9 1140,3-19-1072,-3 19-45,4-25-34,-2 14-90,2-16 169,0 4-45,0-4-56,0 1-1,0-3 91,0 0 156,0-3-313,2 0 134,1 0-12,2 0-66,1 0 168,0 0-202,0 0 67,1 0 56,0 0 45,12-1-123,-10-1 571,12 0-548,-14 0 256,6-1-245,-5 1 55,1 0-67,0 0 23,2 1 0,0-1 55,12-1 12,-13 2-123,24-2 33,-24 2-11,20-1 56,-22 2 33,26-2-100,11 2-67,5-1 145,2 1 23,18 0-169,-40 0 57,27 0 11,-36 0 100,-12 0-190,6 0 247,-14 0-258,2 0 101,-1 0 44,5 0-66,-2 0-1,5 0 157,-1 0-145,22 0 56,-9 0 122,17 0-3626,29 0 3616,-28-1-163,4 0 0,-1-1 130,-8 0-1259,12 0 1,1 1 1100,-7-1 32,-4 1 0,3 0 2,18-2 2401,-31 2-2479,30-2 77,-46 3 35,23 0 122,-20 1-189,35 1 2040,-23 1-1896,15-1-82,-12-1-52,2-1 68,14-1 0,4 1 89,0-1-146,3 0 1,11 0 0,-8 0 78,10-3-68,-19 2 1,7 0 0,-9 0 145,5-1-218,-6 1 0,-4 1 152,-19 0-113,15 1 1473,-32 0-1495,9 0 134,-3 0 67,33 1-33,-17-1-157,19 1 247,-16-1-203,17-1 1,4 0-34,-4 1 84,18-2 1,-2 1-107,-28 1 156,35-1-66,-52 1-68,7 0 146,-21 0-157,4 0 425,24 0-391,-8 0 89,23 0 0,3 0 56,-8 0-129,6-2 1,1-1-6,-1-2-1019,-1 0 1041,-7 1 68,21 4-225,-29 2 270,36 2-159,-42 0 114,31 4 22,-23-5-112,3 2 0,1-1 1063,9 1-1142,6 1 180,-18-2-34,-18-3-11,-7 0-134,-6-1 122,-1 0-55,1 0-80,2 1 249,2 0-136,2 0 101,5 0-973,4 1 928,0 0-58,7 0 47,1-1-213,-5 1 303,2-1-135,-13 0 23,1-1-79,-5 1 815,5-1-748,-6 1 27,7-1-105,-8 0 123,3 0-45,-6 0-448,1 0 437,-1-4-123,1-1-22,4-23-113,-1 15 35,2-28 234,-5 31 12,0-11-68,-1 14-11,0 0 23,0-2 78,0 0-224,0 0 157,1-11 67,0 11-157,1-14 168,-1 18-179,0-4 157,0 4-213,0-11-101,0 7 336,0-6-179,-1 11 157,1 2 123,-1 2-2342,0-2 2174,-6-4 0,6 2 0,-6-1 0</inkml:trace>
  <inkml:trace contextRef="#ctx0" brushRef="#br0" timeOffset="163600">26597 10195 6753,'-12'-9'2958,"3"3"-2117,9 6 8896,-1 0-9726,6 0 997,16 4-873,-5-1 55,12 3 34,-13-4 291,32 5-593,-23-4 313,16 5 1,0 0-113,-16-2 79,18 4 0,-1 0-314,-14-4 134,18 1 0,2 1-33,-8-3 190,16 1-335,-34-3 200,0 1-55,-9-2 67,22 4 56,-20-4-201,9 0 10,-12-1 158,-4 0 21,1-1-256,-4 1 178,12-1-67,-6 0 157,4 0-224,7 0 280,-11 0-313,8 1 145,-11 0 44,12 1-111,-8-1 202,11 2-247,-2 0 280,-7-2-292,6 2 102,-13-2 44,4 0-66,-6 0 200,4 0-178,-5-1 403,-2 0-157,0 0-784,-20-13 425,9 6-335,-35-26 313,30 21-112,-31-29 235,34 31-156,-21-19-191,19 19 493,-1-1-135,6 4 91,6 6 100,2 1-639,-1-1-3066,31 21 3682,-14-10-100,25 15-45,15-3 123,-31-12-179,32 9 0,-48-16 34,11 5 3492,-14-5-3716,4 3 235,-8-4-45,0 0 190,-11 10 0,2-4-178,-15 13-3235,8-10 3145,-4 4 235,6-5-90,0 0-56,0-1 124,-12 7 100,13-8-34,-23 13-178,27-16 402,-10 6-458,17-9 3637,-2-1-9062,3-1-279,-4 0 5793,-3 0 0,1 0 0,0 0 0</inkml:trace>
  <inkml:trace contextRef="#ctx0" brushRef="#br0" timeOffset="165064">27689 9599 7358,'-6'23'4915,"0"10"0,-1 4-3992,0-2 0,-1 0-823,0 8 1,1 4 130,-1 5 1,1 5 0,0-8-198,-3 18 175,2-11 0,-1 9 0,1-12 116,-1-6-27,2 3 1,-1 10 0,1-10-377,1 4 119,-1 0 0,-1 11 0,1-14 15,2-16 11,-2 15 1,1-3-192,4-26 169,0 36 34,2-42 89,-1 18-292,1-28 225,0 3-134,0-8 44,0 0-9842,0-16 9199,-4 5 0,4-7 0,-4 11 0</inkml:trace>
  <inkml:trace contextRef="#ctx0" brushRef="#br0" timeOffset="167053">28309 9996 11313,'10'3'4684,"-2"-1"-4011,-8-6 245,-2 2-3141,-49 9 2559,26 1 546,-39 10-535,38 1-246,-15 21-1135,18-14 1,1 3 1145,-1 0 0,1 2-22,2 0 0,2 4-408,1 20 0,5 2 581,5-21 0,7 1 208,23 25 0,11-6-325,6-20-264,3-18 1,3-9 61,12-24 79,-29 7-236,13-14 1637,-38 10-2007,-17-46 449,4 32 134,-5-9 0,0 3 2177,6 21-2434,-5-5 902,19 14 17,46-10 2663,-25 8-3057,41-8-234,-49 10-1402,2 0 1390,-11 2 113,-4 0 190,-2-1-908,-4 1-358,0-2-919,-3-1 1860,-23-2 0,17 2 0,-16 1 0</inkml:trace>
  <inkml:trace contextRef="#ctx0" brushRef="#br0" timeOffset="168587">28508 10542 8736,'11'10'5200,"-4"-8"-1570,8-8-3114,-3-2 44,23 4-314,-9 3 236,-2 14-235,-11-4-124,-12 13-112,-10-5 0,-5 1-325,-6 0 101,0-2 168,-1-3-44,1-2 145,2-5 303,-6-1 100,9-2-929,0-2 548,32-1 34,-1 0-179,30 0 89,4 5-78,-11-1 123,18 13-2690,-41-9 2746,5 5 107,-20-10 263,-1 0 57,-4 2-506,-5 1-88,-7 2 480,-34 7-10,19-6-336,-21 5 2912,30-10-2733,5 0 142,4-1-1599,2-1-8643,2-3 9465,2-4 0,3 1 0,1-2 0</inkml:trace>
  <inkml:trace contextRef="#ctx0" brushRef="#br0" timeOffset="171549">27689 9649 1873,'-7'-9'4448,"2"2"47,4 7-585,1 0-2503,6 0-924,-1 0-69,6 0 419,-2 0-206,22 0 1979,-13 0-2517,17 0 314,16 0-380,-12 0 33,27 0-23,-37 0-10,4 1 44,-23-1-179,7 1 459,11 2-235,-13-2 11,48 4 79,-39-3-89,32 2-80,-38-3-21,5 1 88,-11-1-200,-2 0 156,-2 0-34,10 0 34,-10 0-202,7 1 270,-5-2-1,13 3 34,5-1 33,12 1-179,-12-1 0,0 1 146,-9-2-246,1 2 223,6 0-212,-6 0-3236,47 7 3471,-44-6-314,30 3 247,-39-5-68,0 0-212,2 0 514,42 5-212,-34-4 3426,41 5-3695,-52-7 191,11-1-57,-18 1 91,17 1 66,-9-1-201,14 2 78,8-1-123,-11 0 291,21 1-448,-22-2 482,6 1-302,-12-1 66,-6 0 23,-7-1 258,0 0-179,-4 0-1,0 0-4504,-12 1 4426,-20-1 0,14 1 0,-12-1 0</inkml:trace>
  <inkml:trace contextRef="#ctx0" brushRef="#br0" timeOffset="173642">29178 9748 9241,'9'4'3047,"-2"-2"-1612,-7-2-360,0 0 1099,0 16-1760,0 3-3028,0 9 2658,-1-1-1879,0-6 1992,-2 2-157,-1 0 213,1 2 202,-5 22-141,3-13 0,0 2-201,0 11 0,0 1-17,0-9 0,1-1-67,0 32 252,-2-19 0,0-2-174,1-3 138,-1-1 1,-1 8-1,2-11 1458,1-10-1416,-1 25 0,-1 0 3212,4-29-3375,-1 21 0,0-1 73,3-27-56,-6 39-45,4-47-157,-3 9 235,3-16-190,2 0 34,-1 0 89,1 1-201,-1 0 268,-4 18-100,3-11 22,-5 12-34,3-9-2705,0-4 2694,0 6-78,-1-1 179,3-5-78,-1 3-12,-1 8-11,1-6-2333,-2 8 2299,2-11 90,2-5-309,-1 0 343,1 0-79,-1-2 1731,2 1-1742,-2 0 0,2-3 23,-1 0 3073,1-4-3051,-1-1-3732,-1-1 2119,-3-1-4393,-5-3 5950,-7-3 0,7 1 0,0 1 0</inkml:trace>
  <inkml:trace contextRef="#ctx0" brushRef="#br0" timeOffset="176851">27540 10815 9095,'6'12'2891,"-1"-3"-1255,-5-9-628,0 0 538,0 17-1333,-1-7 426,-4 28 123,-4 9-504,-3 17 33,1-6-78,5-16 425,1-13-694,3-19 90,-2 22 11,3-21 325,0 9-292,0-16-33,1-3 202,0 0-169,0 0 112,1 1-111,0 0-57,2-1 180,0 0-68,12 2 57,-5-2-124,9 3 628,6 0-505,-7-1 337,22 5-438,-24-4 34,8 2-1310,-16-4 1086,1 0 224,-1 0-89,0 0-101,0-1 190,3 1 269,20 2-392,-12-1 313,35 3-358,-34-5 1581,37 5-1558,-43-4 33,20 2 23,-28-3 10,6 0-77,-3 0 167,7 2-257,-4-2-2321,7 1 2511,-3-1-123,3 1 191,0-1-214,32 6 79,-24-4-33,37 7 178,-51-7 2277,10 2-2422,-22-5 0,8 1-79,-2-1 191,8 1-100,20 1-80,-19-2 57,30 2 134,-35-1-145,16 0 44,-20-1-78,4 1 0,5 0 191,-6-1-180,10 1 90,13 1-101,-15-1-11,39 2 212,-40-3-223,15 2 190,-26-2-666,0 0 610,-4 0-34,1 0-100,-1 0 122,7 0-167,-1 1 258,3-1-147,-2 0-44,-1 0 112,-3 0-22,1 0-124,-3 0 454,12 1-241,-8-1-111,9 1-35,1 1 68,-8-1-135,9 0 1,1 0 212,-9 0-89,20 2-124,-22-2 23,17 0 201,-19-1-100,14 0-157,-14 0 78,13 0 157,-13 0-135,8 0 79,-10 0-190,2 0 268,-1 0-257,-2 0 224,0 0-191,-3 0 90,-8-12 0,6 9 0,-6-10 0</inkml:trace>
  <inkml:trace contextRef="#ctx0" brushRef="#br0" timeOffset="183251">21288 9847 8691,'12'10'5972,"-2"-4"-2711,-14-10-2308,-16 2-1054,6 0 135,-11 1 246,4 4-1403,8 0 1201,-7 2 79,-15 8-22,18-5-214,-17 6 68,24-8 168,0-1-1081,2 1 1058,0 0 1015,-1 0-1138,2 0 45,-2 3 22,2-2-44,-5 8 67,1-2-68,0 1 191,-5 5-168,9-9-44,-3 5 88,1 3-156,5-6-1496,-4 8 1496,6-11 168,1 1 79,0 10-79,1-3 56,-1 3-45,5 12-78,-2-19 2854,12 29-2742,-8-31-90,16 24-78,-14-26-23,7 10 113,1-1 122,-7-9-167,17 14 100,-18-16-145,6 4 11,-8-8 78,10 6 102,-7-4 67,35 6-169,-25-7-123,26 1 213,-30-5-268,19 1 279,-20-1-190,11 0 33,-4-2-44,-8 0 190,5-1-180,-1-5-10,-7 3 56,14-8 111,-13 6-234,3-2 133,-2 0-32,-6 4-57,5-5 45,2-2 134,-7 5-123,10-10-11,-10 11-33,1-4 22,1-3 111,-3 6-223,5-13 246,-8 14-100,4-18 100,-5 16-157,1-10 113,-2 5-146,0 6 100,0-15 23,0 13-213,0-7 292,-1 8-113,-3-6-44,-2-1-23,-1 1 67,-3-5-201,6 12 246,-4-6-111,-2 2-46,-2-2-11,0 0-112,-4-13 281,10 16-180,-10-22 56,6 18 100,-5-8-44,5 11 34,-5-3-56,3 6-90,-8-6 212,7 8-111,-5-3 22,12 5 34,-5-1-90,5 2 1,-12-3 32,5 2 91,-15-6-158,14 6-661,-12-1 640,15 4-3094,-16 2-122,16 0 3316,-20 0 0,21-1 0,-8 0 0</inkml:trace>
  <inkml:trace contextRef="#ctx0" brushRef="#br0" timeOffset="190962">21486 8384 7370,'5'-17'5434,"-2"2"-2163,-3-8-2777,0 12 312,0 7-347,0 4-470,-4 9 393,-6 26 279,-5 29-628,1-3 202,2 8-1376,6-22 0,0-2 1242,-1 7 27,1-8 1,0 4 90,-3 7 0,0-1-135,1-18 0,0 2 33,-6 28 1,0-3 50,0-10 11,-3 11-2458,12-39 2469,-4 13-291,5-21 112,1 0 34,-4 10 178,1-5-223,-3 7-67,3-9 190,-1-1-190,-2 15 2503,4-17-2526,-5 33 225,6-35-124,-8 38 3259,8-39-3292,-7 24-34,9-30 201,-1 7-190,1-5 12,1-4 66,-2 12-89,2-12 90,-2 7-79,3-7 180,-2 1-169,1-1 12,0-3 100,0 1-134,0 1 67,0-3-11,0 2 45,1-4-179,0 2 246,0 1-168,0 0 212,0-1-279,0-2 90,-1 2 111,1 0-145,0 1 89,0-1-67,-1 0-78,1 0 123,-3-20 0,2 14 0,-2-15 0</inkml:trace>
  <inkml:trace contextRef="#ctx0" brushRef="#br0" timeOffset="192860">21089 9525 9252,'-8'-10'4325,"-14"0"-3440,16 9-123,-11-1-527,14 2 493,0 0-616,1 0 270,-1 0-169,0 0-124,0 0 12,0 0 280,1 1-23,1-1 606,32 0-829,-13 0 145,25 0 504,9 1-616,-16 0-235,14 1 605,-7 2-606,-24-2 214,13 2-68,-19-2 79,17 4-258,-16-2 180,13 3-124,-22-5 225,0 1-79,-3-2-180,0 4 34,-2-3 180,-2 4-247,-2 1 145,-3 1-33,-3 2 34,-27 21-191,17-14 123,-16 13 0,0 0 57,13-11-57,-26 23 157,34-30-268,5-3 234,-3 3-66,9-7 33,-6 5 34,2-2 212,4-5-78,-1 2-179,5-5 325,0 0-393,-3-4 102,1-1-281,-10-26 213,4 6 34,-5-16-146,-1 3-134,6 5 45,-1 3 223,6 12-55,3 7 0,0 2-57,0-10 135,0 9-123,0-5 11,0 12 190,0-2-246,0 4-1187,0 0 1299,-6-11 0,5 9 0,-5-9 0</inkml:trace>
  <inkml:trace contextRef="#ctx0" brushRef="#br0" timeOffset="194893">21536 7888 8512,'5'10'4863,"-1"-2"-4112,-4-8 2151,0 3-2376,0 8-335,0 1-23,-5 13-2260,2-7 2294,-4 7-45,3-6 89,-2 9 45,1-6 68,-9 33-213,9-32-34,-7 24 78,8-26 146,-9 25-336,5-18 2563,-12 36-2451,14-48 302,-8 28-548,11-36 268,-9 21-134,7-20 34,-5 8-79,5-6 101,3-5-179,-2 5 280,2-5-269,1-3 145,0 2 12,0-4-907,0 0-8393,-6-4 9255,-1-3 0,0 1 0,3 0 0</inkml:trace>
  <inkml:trace contextRef="#ctx0" brushRef="#br0" timeOffset="196740">21461 7913 6843,'11'10'5793,"0"-4"-4997,-10-6 2890,15-4-3227,-8 3 438,24-2-584,-16 2 12,11-2-235,-10 2 100,0-1 718,21 1-583,-18 1 44,16 0 1,1 0-280,-11 0-34,30 0 22,-34 0-1748,1 0 1805,-1 0 89,1 0 0,0 0 44,1 0-234,37 4 112,-26-3-101,26 2 67,-28-2-2493,-3 0 2404,-1-1-68,-10 0 1292,-5 0-1258,-6 0 0,2 0 44,19 0-89,-11 0 84,17-1 0,4-1-28,5-1 0,18-1-56,-1-1-1018,-20 1 1018,9 0 2413,-3 1-2313,-14 2-88,-3 0 44,-4 1 44,-17 0-1913,4 0 1790,-3 0 1435,2 0-1457,26 0-319,-14 0 442,19 0-31,-20 0 144,26 1-258,-25-1 2312,21 0-2099,-35 0-46,-2 0 136,-5 0 799,-3 0-979,-22 0 0,17 0 0,-16 0 0</inkml:trace>
  <inkml:trace contextRef="#ctx0" brushRef="#br0" timeOffset="198103">23124 7317 8176,'4'11'5109,"0"-1"-3360,-4-10 525,0 27-683,0 21-1344,0 0 100,-2-4 1,0-1-80,0-1-82,-3 5 1,-2 11 0,1-8-209,-2 10 193,1-10 0,-2 14 0,-1 1 0,2-10-1755,2-5 0,0-2 1543,-1 0 0,-1 2 0,2-7 41,1 13 22,1-25 79,1-15-224,-2 14 145,2-6-22,1-12 3459,0 14-3537,2-20 179,0 2-68,0-8-773,0 0 740,0-24 0,0 18 0,0-18 0</inkml:trace>
  <inkml:trace contextRef="#ctx0" brushRef="#br0" timeOffset="199844">23446 7888 12468,'5'4'5422,"7"-1"-3516,22-20-1643,8-9 0,2-1-218,8-5 0,-10 4 0,-11 5-146,-28 20 224,0 1-179,-3 2 146,0 6 89,-4 5 146,-11 26 0,-3 7 101,1-3-158,-5 15 1,3-3-179,11-28-34,-2 12 101,9-31-247,0 0 192,0 1-260,0 1 316,0 2-203,0 4 123,1-8 23,0 3-135,0-8 146,0-1-112,-4-17 0,3 13 0,-3-13 0</inkml:trace>
  <inkml:trace contextRef="#ctx0" brushRef="#br0" timeOffset="200865">24315 7640 11571,'12'10'6723,"-6"3"-4919,-40 38-1199,0-2-443,10-16 1,-3 4 184,-12 14 1,0-2-236,1-1 134,2-4 1,-7 6 0,8-8-247,1-3 145,-6 8 1,2-3-56,20-21 22,-4 7 0,14-19-79,5-7-268,2-4-9596,12-17 7977,-7 5 1,7-7 0,-9 11 0</inkml:trace>
  <inkml:trace contextRef="#ctx0" brushRef="#br0" timeOffset="203703">24736 7888 11593,'8'-2'6466,"-2"-1"-5805,-8 1 1737,-11-2-2230,4 3 11,-9 0-78,-27 15-101,0 11 106,1 4 1,0 4-62,-5 13 50,11 14 0,7 1 140,15-16-78,3 10 1,8-2-3326,24-20 3056,3 4-355,7-24 556,-5-10-189,1-2-1761,0-3 1849,-1-4-88,-3-2 32,-4-3 2083,-3-35-2104,-11 25 670,-16-36-771,5 46-90,-5-4 3716,33 14-2662,12-1-763,-1 0 560,19-3-571,-37 3 67,15-3-112,-24 4-9786,-14-3 9431,-5 3 1,-2-2 0,5 3 0</inkml:trace>
  <inkml:trace contextRef="#ctx0" brushRef="#br0" timeOffset="204945">24910 8334 10462,'-1'-12'6264,"5"-2"-4281,28-13-1793,-6 2-89,13-9 684,-18 14-651,-16 14-268,0 0 279,-8 62-66,1-9-96,0-11 0,0 0 39,0 2-78,-10-21 112,-1-11 101,-7 2-11,6-6-45,6-2 223,5 0-268,2 0 348,10 0-180,0 0 336,27 0-649,-21 0 189,11-1-111,-24 1-806,-2-1-786,0-1-3013,-2-2 4616,-6-2 0,4 3 0,-4 1 0</inkml:trace>
  <inkml:trace contextRef="#ctx0" brushRef="#br0" timeOffset="208050">22975 8508 7515,'3'12'3485,"0"-2"-2051,-3-10 2835,0 0-3608,3 0 1233,14 0-1491,-7 0-33,14 0 168,-2 0-337,3 0 293,9 0-282,-11-1-156,2 0 157,-5 1-314,-5 0 169,3 0 514,8 0-470,-7 0 90,13 0-213,-17 0 213,30 0-303,-29 0 168,24 0-11,-33 0-11,2 0-202,5 0 280,-4 0-123,47 0-33,-36 0 61,19 1 0,0 0-3275,-20 0 3135,20 2-1403,-26-1 1447,6-1 169,-5 0-67,26 3-231,-25-3 354,16 3 2275,-26-3-2332,4 1-268,-1-1 303,4 2 2055,-2-1-2111,31 2 44,-15-2-257,16 2 437,-10 0-359,-20-2 246,13 3-336,-21-4 135,5 1 134,-7-1-111,25 4-80,-14-3 180,39 3-145,-36-4 145,42 6-179,-43-5 123,34 4-112,-36-5 89,16 2-10,-7-2-68,-3 0 112,13 0-123,-18 0-22,24-1 223,-25 0-201,12 0 112,-9 0-89,2 0-1049,0 0 1015,0 0 213,-7 0-382,14 0 371,-11 0-113,37 0-100,-35-1 167,37-1 993,-28 0-1105,7 0 35,32-7-113,-33 5 258,32-6-281,-37 6 186,22-3 0,2 0-186,-9 2 141,13-3 0,-7 2-39,-35 5 111,4 0 23,-16 1-313,-1 0 290,4 0-268,-1 0 302,4 0-123,13 0 67,-9 0-223,12 0 200,-6 0 35,-7 0-46,13 0-156,-18 0-1199,4 0-2947,-28 0 4269,-16 0 0,9 0 0,-4 0 0</inkml:trace>
  <inkml:trace contextRef="#ctx0" brushRef="#br0" timeOffset="210900">23049 7417 7548,'7'3'4326,"-2"1"-3755,-5-4 3911,0 0-3668,8 0-669,-1 0 1299,33 1-1253,-22 0 694,39 2-717,-40-2 544,27 1-488,-19 0 224,42 2-3706,-32-2 3337,22 2-608,-36-3 933,37 0-382,-25 0 68,35 0-23,-16 0-11,-11-1-90,23 2 3321,-39 0-3282,11 0 1,0-1 752,-9 1-742,9-1 1,-1 1-5,-17-1-1,30 2-56,-36-2 191,32 3-270,-30-2 158,16 1-2454,-6-1 2555,-3 0-102,9 0-66,-7-1 22,27 2-101,-8 2 246,9 0-179,-24 1 180,14 2-281,3-1 325,14 1-201,-14-3 78,5-1 2218,-14-1-2263,35 4-56,-35-3-44,23 2 223,-44-5-246,19 2 213,-21-2-168,5 1 100,5-1-89,-2 0-3246,42-1 3324,-31 0-78,32 1 101,-34 1-67,-3-1 44,8 1-100,-24-1 156,18 0 3336,-20-1-3447,14 1 78,-17 0-157,4-1 224,-7 0-168,2 1 179,4 0-325,4 1 269,-3-1-55,0 0-1,-6-1 45,4 1-56,-4-1 33,2 0 1,-4 0-34,-14 0 0,10 0 0,-10 0 0</inkml:trace>
  <inkml:trace contextRef="#ctx0" brushRef="#br0" timeOffset="213191">25381 7590 9935,'7'9'5323,"-1"-2"-4382,-6-7 650,0 21-1355,0-5 88,-3 23 1,-3 7-3269,-4 10 2955,3-13 1,0-2 88,-3 1-77,-1 20-34,6-36 78,-9 41-2313,9-48 2190,-1 9 179,3-15-235,1-3 2661,-3 21-2493,2-15 101,-6 34 33,6-34 3370,-7 31-3560,8-34 90,-3 23 33,5-28-201,-1 7 33,1-11 134,0 2-44,0 4-90,0 1 12,0-1 178,0-2-257,0-4 112,0 7-56,0-2 213,0 6-269,0-7 168,0-1-179,-1-3 246,1 0-156,-1 0 21,1-1 68,-1 3-78,0-1 134,1-1-202,-1-1 68,1-2-56,-1 1 190,1 1-124,-2 10 113,0-6-258,-1 10 258,2-13-22,0 5-135,0-6 78,0 1 23,-2 1-12,0 4-44,-1-1-134,0 1 257,3-6-2107,0-1-1299,1-8-4695,0-2 7864,0-8 0,0 7 1,0 1-1</inkml:trace>
  <inkml:trace contextRef="#ctx0" brushRef="#br0" timeOffset="214253">25307 8111 8198,'-11'-6'5189,"5"1"-4137,2 6-390,5-1 2419,26-8-2241,1-6-817,14-5 89,16-17-124,-28 15 1,0 1 146,18-12-326,-7 3-559,-39 27-1211,-3 2 1961,-21 0 0,16 0 0,-16 0 0</inkml:trace>
  <inkml:trace contextRef="#ctx0" brushRef="#br0" timeOffset="215041">25282 8136 7392,'10'-1'6846,"-2"1"-5423,-8-1-314,0 1-1109,3-1 684,1 2-45,5 2 2105,27 28-2049,-5-2-291,19 18-270,-25-22-11,-6-5-235,-15-15-2700,1 0 2812,-14-7 0,7 1 0,-7-1 0</inkml:trace>
  <inkml:trace contextRef="#ctx0" brushRef="#br0" timeOffset="220745">25381 8111 9308,'4'9'1221,"-2"-1"270,-2-8 5926,0 0-7451,4 0 774,8 0-762,-2 0 302,21 0-213,-19 0 258,26 0-135,-23 1-145,12 0 426,3 1-583,-7 0 157,7 0-12,-8 1-44,-5-1 112,0 1-180,-1-1 113,25 3 44,-22-3-111,40 3 156,-42-4-145,25 2-3449,-26 0 3617,9 1-236,-3 0 124,-4-1-180,7 0 247,5-1 33,-11 0-257,9-1 213,-1 3-169,-6 0 147,8 1-113,24 3 3459,-7-1-3358,15 1-89,-14-2 10,-12-1 23,-14-2 34,5 1-57,-19-4-10,2 2 100,-4-1-89,2 0-1,5 1 90,1 0-123,8 3 12,-9-4 88,29 4 91,-23-3-203,24 3 1,2 1 168,-13-2-129,24 2 0,3 1 51,-3-2-46,-16-2 1,-2 1 145,3 0-157,-14-1-33,-10 0 90,6 1 66,-2 0-201,1 0 157,14 3-79,-11-3 12,8 2-3460,-3-1 3606,-5-1-158,19 3 202,-17-3-241,18 2 0,1 1 51,-7-2 100,25 4 1,-2-1-202,-27-3 151,11 1 0,-1-1-84,-23-3 33,17 1 3393,-17 0-3191,-12-2-313,7 2 145,-13-3-22,0 1 89,3 0 0,21 3-234,-9-1 189,47 5-111,-40-6 66,15 3 1,-1 0 168,-14-2-258,23 3 101,-3-1-44,-22-3 189,22 3-279,-6-2 246,-17-2-202,17 2-3257,-14-2 3179,-6 0 302,14 2-167,-13-2 201,6 2-359,15 0 281,-18-1-112,17 1 10,2 1 24,-19-2-1,20 2 0,0 1 3336,-17-3-3336,16 2 1,-3 1-57,-20-3 101,46 5-90,-44-4 68,47 5-101,-50-5-1,36 3 180,-35-4-56,12 1-156,-19-2 200,25 3-245,-21-3 190,41 4-1,-40-5 91,32 2-247,-31-2-11,28 2 212,-8-1-72,6 0 0,3 0-140,3 0 212,-1 0 1,-4 0-191,-23 0 202,12 0-135,-18 1 1,1-1-46,3 0 202,2 0-156,-9 0 33,11-1 45,-7 0-57,7 0 12,14 0 12,-15 0-1,42 1-168,-42-1 247,46 2-46,-49-2-66,24 1 22,-34 0 90,16 0-214,-16 0 158,9 0 11,17 1-191,-20-1 269,19 1-123,-17 0 45,-10-2-78,9 2 10,-13-2 79,2 0-201,-2 0 279,0 0-56,6 0 34,-4 0 23,5 0-191,-7 0 201,1 0-133,-2 0 66,0 0-2330,-2 0-1871,-2-4 4123,-12-3 0,8 1 0,-8 0 0</inkml:trace>
  <inkml:trace contextRef="#ctx0" brushRef="#br0" timeOffset="224205">29103 10517 9005,'5'11'5894,"0"-3"-2903,-5-8-2161,3 0-561,-1 0-124,4 0-33,-2 0 270,1 0-304,0 0 1053,18 0-1086,-11 0 169,35 1-270,-32-1 324,44 4-256,-38-2 262,24 0 0,3 0-318,-13-2 66,12 0 0,1 0-33,-10 0 5,1 0 1,1 0-29,1 0-10,22 0 156,-42 0-157,5 0 45,-8 0 157,-4 0-236,35 0 79,-29 0 17,19 0 0,1 1-84,-11-1 22,24 1 0,2 1 179,-17 0-134,-2-1 0,3 1 28,-1-1 0,-3 0-106,2 0 106,13 1 0,0-2-39,-13 0-45,31 3-11,-40 0 167,2 1-212,-16-1 224,-4-1-145,10 4-34,2-1 167,7 1-66,21 2-23,-20-4-56,15-1 1,1 0 189,-13-2-151,19 1 1,0-1 117,-11 0-381,28 2 426,-40-3-202,2 2 34,-23-1-90,4 0 236,-6 0-147,26 3 35,-15-3-158,52 4 247,-48-4-112,40 2 45,-49-2-213,39 2 303,-34 0-158,43 3 68,-42-3-45,18 1-45,-28-1 34,2-2 841,-4 1-640,-3-2 90,-1 1-1188,-2-1 908,-35-12 0,26 10 0,-27-10 0</inkml:trace>
  <inkml:trace contextRef="#ctx0" brushRef="#br0" timeOffset="225911">31410 10443 8882,'4'0'8728,"9"4"-8492,-10-8 1064,45 24-4913,1 2 3748,11 7 858,-12-8-993,-31-14 56,-4-2-78,-11-4-79,-1 0 146,1 2 3369,-1-1-3335,1 0 33,-1-1 246,0 1-470,-1 1 336,-29 37-246,12-18 94,-26 23 1,-3 1-229,14-17 150,-16 13 0,3-4 130,27-22-248,-19 17 214,34-30-135,1-1-4997,2-2 5042,-3-6 0,2 4 0,-3-5 0</inkml:trace>
  <inkml:trace contextRef="#ctx0" brushRef="#br0" timeOffset="229258">30344 8582 8254,'5'7'5133,"-1"-1"-4025,-4-7-692,0 1 1432,0 7-1053,0 10-99,0 13-484,0 0 203,-2 3 526,-3 22 0,-1 2-795,1-10-57,-1 8 1,1 2 156,1-17 1,1-6-325,0 2 206,0 18 1,-1-2-95,3-25 61,-3 19 0,-2 1-106,-1-8 33,-2 8 1,-1 0-12,1-7-39,-2 10 0,0-1 107,3-13-46,-7 23 1,-1 2-180,6-23 107,-3 16 0,1-1 72,5-16-189,-2 17 223,-1 10-56,7-36-39,-1 13 0,0 1 140,-3 3-235,5 3 112,-6-13-101,5-19-3180,0-5 3259,1 2-1,0-6 101,1 0-78,-1 2-22,-2 1 44,1-1 11,-3 12-123,4-13 3527,-4 12-3437,5-15 44,-5 12-66,3-10 111,-3 7-201,3-9 22,2 0-11,-3 3 347,-1 6-369,0-5 22,0 4 123,4-11 12,-1 2-68,0-2-67,-2 6 67,2-6-22,-1 3 224,3-5-1009,0 0-6454,0-13 7306,0-1 0,0-2 0,0 5 0</inkml:trace>
  <inkml:trace contextRef="#ctx0" brushRef="#br0" timeOffset="230956">31187 9401 14227,'-5'10'4235,"3"8"-3708,-3-2 157,4 30-6087,4-9 5369,5 12 169,6-21 1274,7-9-1398,42-13 67,-3-21 279,-23 8 0,-1-3-195,0-9 1,-6-1 38,-9 6-212,-1-1-34,-48 41 68,-3 1-79,7-4 0,-3 4-121,-4 5 0,-4 5 408,-7 9 1,-4 7 0,2-5-199,2-1 1,-1 0 148,6-6 0,-5 5 0,2-3 0,9-10-216,-3 2 376,5-7 0,5-4-353,17-17 1322,-2 3 2130,8-8-2970,-2 2 338,3-4-4440,0-4-2038,0-4 5669,-3-5 0,3 5 0,-2 1 0</inkml:trace>
  <inkml:trace contextRef="#ctx0" brushRef="#br0" timeOffset="234504">21585 10269 7857,'2'10'5872,"-2"-2"-4652,-3-8 1715,-1 0-2438,3 0 881,-1 0-1356,11-2 257,0 1 438,51-4-107,-12 3-101,0 0 1,1 1-173,1 0-164,-2 1 1,-2 0-275,-12 0 112,19 3 1,0 0 111,-23-1-101,7 2 1,-2-1 145,-22-3-213,13 1 90,-2 0 123,-5 1-34,30 2-268,-31-3 190,32 3-112,-36-3 67,16 1 112,-12-2-190,2 1 33,0 0 191,-7 0-191,7 2-44,-12-2 56,7 1 66,-10-1-32,-2-1-57,2 1 45,1 0-56,2 0 145,-1 1-111,1-2-68,-6 1 225,1-1-202,-1 1 33,-1-1-156,3 0 369,-3 0-482,3 1 236,-1-1-123,-1 1 559,-1-1-346,-7-6-57,0 0 12,-6-6 55,-16-17-122,11 12 223,-14-15-212,5 3-3482,10 12 3649,-10-9-111,4 9 44,11 9 113,-4-2-180,13 9-269,2 1 314,30 25 3292,-17-14-3304,16 11 1,1 1 134,-13-12-167,27 18 88,-29-19-44,7 5-3436,-11-7 3480,-4-3-88,-1 1 66,-4-4-78,1 0-22,1 3 145,-2-2-246,1 8 145,-16 6 3246,-13 9-3246,-29 16-33,6-8 112,0 0-67,7-6-1573,26-17 1472,-7 3 246,18-11 46,2-1-203,2-1-3877,0 0 225,-3-2 3686,-3-3 0,1 2 0,0-1 0</inkml:trace>
  <inkml:trace contextRef="#ctx0" brushRef="#br0" timeOffset="237364">19700 10195 10316,'-8'0'7956,"2"0"-6656,4 0-886,13 0 23,2 0-179,7 0-169,-2 0 1043,35 0-998,-24 0 146,14 1 1,1 0 10,-2 1-145,15 0 380,4 0-1374,-19-1 915,9-1-22,-19 0 33,4 0-212,-19 0 661,47-3-549,-45 1 72,20-1 1,1 0 808,-15 1-758,11 0 0,-1 1-124,-18 1-10,12 0 514,-13 0-582,-6 0 113,11 0 55,18-2 0,-6 2-168,14-2 157,20 2-3381,-44 0 3191,22 0 268,-42 0-190,-1 0 213,-1 0-336,1 0 224,12 0-56,-7 0 89,10 0 3381,3 1-3593,-11 0 123,14 2 89,-17-2 79,1 1-303,-7-2 12,0 0 291,-4 0-258,-2-3 22,-6-2 91,-3-2-483,-24-11 617,16 7-325,-15-7 190,23 11-561,-21-16 517,17 12-180,-20-15-2334,28 18 2468,-2-1 203,6 5-225,1 1 56,-3-1 157,5 2-392,-2-1 123,6 3 34,10 5 2681,0 1-2367,46 21-1591,-28-14 1344,29 12-57,-37-17 158,11 3-45,-13-4-45,7 2 180,-18-6-202,5 2 22,-5-2 1460,5 5-1504,-9-7 376,0 2-343,-3 3 56,-1-2 11,-3 6 79,-19 13-157,8-10 100,-37 30-3559,32-28 3638,-16 12-123,23-18-23,1-1 90,-8 5 146,12-7 89,-5 3-258,13-9-3688,0 0-4447,0-7 8102,0 1 0,0-2 0,0 3 0</inkml:trace>
  <inkml:trace contextRef="#ctx0" brushRef="#br0" timeOffset="241099">20419 9624 13263,'13'8'5289,"-6"2"-4987,-9 2 661,-5 27 1,-2 8-325,-1 7-443,1-6 0,1-3-61,0-14-3415,5-19 3403,1-5-213,1-3-503,1-3-1839,-1-1 494,-1 0 1938,-8 0 0,5 0 0,-5 0 0</inkml:trace>
  <inkml:trace contextRef="#ctx0" brushRef="#br0" timeOffset="242207">20270 9798 9185,'7'0'9830,"0"-1"-8411,0 0-63,34 0-1222,-23 1 68,30 0-325,-40 0 212,11 2-145,-12-1 124,2 2-91,-4-2-22,-3 0 202,0-1-291,0 0 167,7 0-44,-5 0-56,6 1 235,-8-1-6958,0 0 6790,-15 0 0,9 0 0,-10 0 0</inkml:trace>
  <inkml:trace contextRef="#ctx0" brushRef="#br0" timeOffset="244689">21560 9351 10843,'-5'0'3697,"1"0"-839,2-1-1144,11-1-829,9-1 415,39 0-639,2-2-560,2 1-23,-28 0-145,-23 2 235,-10 2-3675,0 0-2465,-3 0 5972,-7 0 0,4 0 0,-3 0 0</inkml:trace>
  <inkml:trace contextRef="#ctx0" brushRef="#br0" timeOffset="247798">19104 9550 11694,'4'13'2387,"-1"-2"-421,-24 29 1,-6 9-1015,12 11-571,-12 3 1,6 2-46,37 1-247,17-58 1,7-11-1747,-5-5 0,0-8 1595,14-19 1,-5-7 5,-20 14 0,-6-2 196,-5-7 0,-6 3-95,-3 14 44,-3-12 46,-1 30-247,0 2 22,-5 30 499,2 14 0,1 3-263,-2 14-113,15-7 1,10-11 2415,16-36-2628,17-4-90,-13-14 269,-7-15 0,-17 16 0,1-8 0</inkml:trace>
  <inkml:trace contextRef="#ctx0" brushRef="#br0" timeOffset="259552">18509 12948 13678,'10'-2'4549,"-1"6"-4134,-12 39 331,4 1 1,0 9 0,1-1-456,-1 9 1,2 0-135,-1-2 0,1 3 0,4-9-107,3-10 0,7-14-3464,52-39 3313,-26-16 0,0-9-557,1-3 1,-2-6 619,-9 1 1,0-5 0,-5 7-1907,6-12 2011,-8 14 0,-2 3-145,-4 6 89,-1 6 123,7-7 1643,-15 18-3413,4-6 139,-22 19-4901,-7 1 6398,-8 2 0,9-1 0,1 1 0</inkml:trace>
  <inkml:trace contextRef="#ctx0" brushRef="#br0" timeOffset="260355">18682 12998 8637,'16'52'1404,"-1"0"0,1 0 0,-1 0 1,5 4-1,1 1 0,0-2 1,-2-5-1194,0 16 0,6-11-54,19-5 0,3-23-213,-9-46 61,10-23 1,-1-7-3908,-7-2 3835,-9 9 0,-1 2 168,-6 3 1389,-2 4-1378,10-14-168,-17 25 1125,6-9-979,-18 27-1,-2 3-6935,0 0-1345,-9-1 9039,-4 0 0,1-1 0,1 2 0</inkml:trace>
  <inkml:trace contextRef="#ctx0" brushRef="#br0" timeOffset="261356">19774 12774 10541,'3'11'2913,"-29"35"-1221,6 12 0,0 6-1272,-1-15 0,0 3-207,7-1 0,0 5 0,4-3-1588,4 9 0,3-1 1834,0 1 0,1 0-1102,0 0 0,1-3 632,0-9 0,2-4-71,1-7 1,3-5-4480,17 3-313,-4 1 4874,5-43 0,-18-1 0,-3-2 0</inkml:trace>
  <inkml:trace contextRef="#ctx0" brushRef="#br0" timeOffset="262118">20047 13047 12568,'9'9'2634,"-40"-4"-2444,14 1-134,-30 2 773,27 28-807,11-14 12,11 35 101,9-33-102,16 13 1,4 1-56,-2-5 352,-3-2 1,-3-2 453,-11-11 504,-44 11-873,10-16 190,-29 11 0,-4 0-1284,12-15 1,6 8 0,4-5-1,20-14 1</inkml:trace>
  <inkml:trace contextRef="#ctx0" brushRef="#br0" timeOffset="262903">20246 12725 5151,'2'20'4808,"5"3"-4147,10 31 162,2 3 1,1 3-343,-6-19 1,0 3-240,1 17 1,-1 9 0,-3-11 1149,-4 7-1348,-1-10 1,-4 2 240,-9-9 1,-3-5-2056,-2 6 1932,0-7 1,-3-3 517,-1-12-624,-9 5-201,0-4 573,-1-2-1548,0-5-179,12-13 33,-1-2-1412,7-6-3204,1-3 6655,1-5 0,3 3 0,2-3 0</inkml:trace>
  <inkml:trace contextRef="#ctx0" brushRef="#br0" timeOffset="263689">20717 13196 13140,'2'10'4661,"0"-2"-3865,-2-8 156,-5-5-156,30 17-572,-11-7-90,30 14-179,-14-8 124,0-3-91,-1-4-391,-2-2-7384,6-1 7787,-18-1 0,3 0 0,-18 0 0</inkml:trace>
  <inkml:trace contextRef="#ctx0" brushRef="#br0" timeOffset="264244">20643 13618 12210,'4'7'5400,"0"0"-1870,29-13-2858,-12 5-190,14-2 0,2 1-414,-6 2-4685,38-4-1927,-51 2 6544,4-3 0,-24 4 0,-7 0 0</inkml:trace>
  <inkml:trace contextRef="#ctx0" brushRef="#br0" timeOffset="270501">21486 13543 10271,'3'13'2600,"-1"-2"-696,-2-11 1884,0 0-3183,3 0-370,0 1-111,2-1-113,-2 1-22,0-1 134,0 1-156,2-1 145,2 1-45,0-1 78,3 1 438,13-1-695,-10 0 246,24 0-111,-25 0 10,38 0-22,-34 0-78,47 0 179,-45-1-179,44-5 190,-42 3-11,30-4-3593,-33 6 3503,10-1-89,-8 2 179,-5 0-202,15 0 180,-16 0-68,8 0-22,-11 0 23,-4 0-124,0 0 190,-5 0 3259,1 0-3360,2 0 68,2 0-67,2 0 67,3 0-112,5 0 56,21 0 11,-11 0 45,13 0 0,1 0-145,-12 0 78,30 0 11,-14 3-3303,-21-2 3202,21 2 169,-26-2-80,-1-1 12,24 2 23,-18-2-124,17 2 179,-22-1-66,0 0-188,2-1 209,15 1-77,-5-1-35,21 1 3502,-23 0-3412,8 2 22,-25-1-44,5 1 201,-13-3-212,4 1 44,-3 0-22,6 2-112,-2-1 213,35 5-56,-24-4-79,40 4-3402,-38-5 3525,11 1-190,-14-2 180,4 0-79,13 3-101,-12-1 179,9 1-33,-20-2-146,1 0 124,8-1 10,5 0 3225,-3-1-3180,24 3-55,-28-3-29,16 2 1,3-1-18,-5 0 12,22 1-23,11-2 146,-36 1-179,31-1-3358,-40 0 3492,-1 0-202,0 0-2043,0 0 2200,0 0-350,-1 0 429,0 0-202,0 0 110,1 0-9,28 1 11,-21-1 1,21 0-124,-29 0 224,8 0 1772,-2 0-1985,0 1 101,-3-1-56,-1 2 90,7 0 3032,-5-1-3010,21 2 478,-28-2-545,33 4 85,-15-1-186,4 0 389,-2-1 1,-1-1-301,-6-1 29,15 3 0,-1-1 72,-17-1-56,37 3-122,-48-4 10,11 1 168,-23-2-100,0 1 33,-2-1-33,0 1 33,2 0-33,0 1 111,3 0-201,19 3 112,3-1-33,9 2 133,-13-3-200,-4-2 88,-13 0 1,10 1-22,-7-1-91,16 0 113,13-1 78,7 0-156,-7 0 89,15 0-101,-20 0 168,18 0 0,-24 0-89,-11 0 11,-11 0 89,-4 0-179,-1 0 146,10 0 112,-3 0-112,10 0 156,50 0-279,-33 0 100,8-1 1,12-2-1,-9 0-55,4 0 89,1-2 0,-2 0-180,-12 0 169,-1 0-38,9 2 1,10-1 0,-6 1-31,11-1 26,-2 1 1,11 0 0,-18 2-104,-24 0 88,24 1 12,-47 0 0,1 0-123,-4 0 190,2 0-167,11 0 212,-5 0-202,52 6 224,-39-4-151,19 3 1,2 0 5,-10-1-23,15 1-33,-13-1-3213,-4 0 3257,1 0-1718,2-1 1719,6-1-1,-8-1 1,11 1 165,-12-1-166,13-1 1,7 1 5,-6-1 1,2 0 38,12 0 1,0 0 21,-13 0 1,-2 1-84,4-1 0,0 1 44,3 0 1,-1-1 11,-4 1 0,-2 0-51,-5-1 0,-4 1 46,9 2-328,-17-1 305,22 0 2254,-10 1-2198,-11 0 2445,25 2-2523,-34-3 89,33 0-90,-21-1 207,34-1-275,-29 0 526,4 0 0,3 0-457,10 0-1,15 0 135,-21 0-135,13-1 57,-32 1-1,11 0 1,0-1-136,-18 1 192,18-1 45,-31 1-68,-4 0 112,-2 0 268,-2 0-10267,-18-14 8885,-1 4 0,-4-5 1,9 9-1</inkml:trace>
  <inkml:trace contextRef="#ctx0" brushRef="#br0" timeOffset="273252">23471 12204 16165,'0'-7'3832,"-1"2"-3484,-4 4 200,-9 0-480,-24 12 100,5 1-213,-16 12-4217,17 1 4351,-1 1-1598,3 2 1621,3 2-67,3 0 313,3 34-140,20-25 1,5 1-107,7-1 0,5-2-118,5-5 1,3-7 5,25-10-180,-3-36 46,-31 5 1954,-5-20-1730,-27 7 3369,2 12-3403,15 4 22,12 12 158,42-8-600,-28 5 331,19-8 100,-25 6 0,-9 2 0,0 1-280,-8 2-941,-3-1 1154,-20-8 0,15 5 0,-14-4 0</inkml:trace>
  <inkml:trace contextRef="#ctx0" brushRef="#br0" timeOffset="274340">23620 12675 11661,'12'11'5445,"-2"-2"-4196,20-30 1,3-9-1227,-10 12 268,15-13 0,-3 2-369,-27 22-12,-5 37 1,-5 13 189,-2-14-201,-7 30 1,-2-3 10,2-35 90,-35 22 168,29-37 1401,-27 3-1278,35-9-325,-4 0 1,33 0 156,-5 0-67,28 0-22,-14-1 10,0 0-156,-13 0 224,-10 1-2375,-5 0 2263,-29 0 0,21 0 0,-21 0 0</inkml:trace>
  <inkml:trace contextRef="#ctx0" brushRef="#br0" timeOffset="276415">24364 12179 8788,'6'7'8056,"-2"-1"-5648,-12-8-2352,0 2 94,-23 17 0,-4 6-161,6 0 526,1 11 1,-3 11-1,9-6-202,7 6 129,10 20 1,13-5-266,25-31-255,5 18-527,8-44 571,-21-22-78,-4 8 34,-2-27 55,-16 23-896,2-21 841,-4 24 784,-6-15-560,3 22 78,-4-4-157,5 9-56,1 0-134,8-1 224,2 1 425,36 0-391,-19 0-214,16 0 270,-32 0 33,-7 0-369,-4-1 156,0 1-717,-3-3 1154,-1 2 146,-2-2-370,2 2-302,2 0-135,1 1 235,1-1-100,-2 0 89,1-1-818,-1 2 807,-28 0 0,22 0 0,-22 0 0</inkml:trace>
  <inkml:trace contextRef="#ctx0" brushRef="#br0" timeOffset="278466">24538 12675 11930,'15'-21'3350,"0"3"-2128,-2 8-965,-1 4 34,11 0-89,-8 4-202,3 2 202,-8 0-23,0 7 90,-4-1 90,-3 27-247,-16-6-79,-25 32 673,0-23-549,1-3 370,19-20-415,17-12-157,0 0 739,54 7-559,-35-6-191,44 6 123,-53-7 79,2 0-146,-20-5 0,9 3 0,-13-3 0</inkml:trace>
  <inkml:trace contextRef="#ctx0" brushRef="#br0" timeOffset="283107">22503 12898 8131,'7'4'5872,"-1"-2"-5357,-5-2 449,-1-1-292,4 1 695,9 0 224,15 1-1289,-6-1-32,3 1 88,-12 0-335,-4 0 301,14 2-55,2 2 101,14 0-179,-8-1 279,24 0-627,-33-2 235,16 0 1,-1 1-56,-15-2-91,24 2 113,-30-2-253,-1 0 63,-2 0 391,12 1-302,0 0 0,2 1-33,28 2 178,-16-1-61,-1 0 0,-1 0-140,5 1 168,12 1-67,-31-5 89,7 0-100,25-1 331,-32 0-410,40 1 190,-52-1-44,21 2-11,-6 0-146,-1-1 179,5 0 90,10-1-3628,-13 0 3505,18 0 33,-18 0-549,-1 0 627,14 0-178,-10 0 33,23-1 33,-22 1-11,16-2 1,2-1 78,-4 0-146,-4 1 0,2-1 135,15-1 33,-23 1-235,18 0-413,-28 2 581,-2 0-135,0 0 102,22-1-34,-28 1-12,19-1 102,-29 2 2975,7-1-3166,-1 1 1670,25-1-1524,-20 1 34,17 0-68,-6 0 123,-12 0-235,12-1 426,-1 0-438,-13 1 136,10-1 44,-15 1-112,9-1 145,-8 1-122,17 0 77,-9 0 46,2 0-56,0 0-68,-10 0 146,-1 0-213,-1 0 258,20 0-101,-16 0-22,35 0-124,-35 0 135,29 0-34,-30 0 23,15 0-68,-21 0 336,2 0-302,-8 0-1031,1-4-2050,-3-2 3081,-15-10 0,11 8 0,-11-3 0</inkml:trace>
  <inkml:trace contextRef="#ctx0" brushRef="#br0" timeOffset="284546">22627 13370 12266,'-1'-6'3395,"0"1"-2006,1 5-1209,3 0 672,6 0-113,6-5-179,9-3-218,19-16 0,1-3-208,-2 3-106,5-6 0,-5 3 28,-28 17-168,0-1 123,-17 27 168,-18 27 488,2 5 0,-2 3-454,-7 8-180,10-16 1,5-11 89,12-30-123,0 0-336,1-2 336,-17-18 0,13 13 0,-13-14 0</inkml:trace>
  <inkml:trace contextRef="#ctx0" brushRef="#br0" timeOffset="285352">23248 13221 11050,'5'9'4606,"-1"-2"-3577,-4-7-682,0 1-145,0 4 168,-3 5 112,-1 7-45,-4 5 896,-11 39-1603,9-27 573,-6 25-113,12-42 158,2-2-259,1-4 180,0 0-159,1-4 35,0-1-145,0-4-5446,0-1 5446,-7-5 0,5 3 0,-6-4 0</inkml:trace>
  <inkml:trace contextRef="#ctx0" brushRef="#br0" timeOffset="286193">23124 13370 10114,'6'5'5446,"-4"-1"-4908,-3-4 1647,-4 0-370,5 0-1277,18 0-348,1 0 35,30 3-57,-22-2 190,17 4-167,-32-4-292,5 0 146,-12-1-1,-1 0 12,1 0-134,-2 0 145,0 0-1131,-1 0 1064,-25-12 0,17 9 0,-17-8 0</inkml:trace>
  <inkml:trace contextRef="#ctx0" brushRef="#br0" timeOffset="288151">23794 13171 9442,'11'12'6197,"-2"-2"-4394,-9-11-1119,0-2-527,-1 1 123,-1 0 403,-21 1-481,11 0-123,-28 4 223,7 12 90,-2 3 180,-12 24-584,27-17 399,2 11 0,4 1-96,7-12 135,-2 43-426,14-50 201,18 21-324,-10-26 313,25 9-302,-19-18 157,31-6 0,-16-7-359,15-10 225,-28 6 44,3-13 135,-18 17-258,5-26 100,-9 18 169,-1-8-134,-8 3 44,4 14-11,-6-6 145,1 10 1,5 3-146,-4-2 0,7 3-213,0 0 415,22 1-225,-11 1 191,16 0-235,-9 0 90,-10-1 33,3 0-381,-11-1-2229,0 0 2554,-18 0 0,14 0 0,-14 0 0</inkml:trace>
  <inkml:trace contextRef="#ctx0" brushRef="#br0" timeOffset="289566">24042 13469 9397,'-9'-1'5558,"3"0"-3149,3 1-1680,3 0-158,5 0-470,2-2 67,8-3-67,3-3-79,12-10-2475,-8 3 2509,11-7-157,-19 11 225,2 1 133,-11 6-402,-2 2 257,-2 1-146,-1 1 101,-5 19 2453,1-9-2250,-8 25 133,4-14-146,-1 2-189,4-8-1,3-11-190,1-1 223,1-3-55,0 3 67,0 0-78,0 2 55,0 1-189,0-2 100,-1 1 56,1-3-930,0-1 874,-1-12 0,1 9 0,0-9 0</inkml:trace>
  <inkml:trace contextRef="#ctx0" brushRef="#br0" timeOffset="291504">24687 13146 8984,'13'1'5256,"-7"1"-4011,-16-4-1043,-2 2 627,-17 11-4438,4 3 3587,-7 6 167,5 0 660,7-4-604,-26 27-2097,21-19 2088,-18 20 580,24-11 427,8 10-661,8 9-224,16 3 2088,2-23-2469,19 5 0,-17-28 56,15 7 78,30-43-347,-20-3 257,-10 9 1,-4 0 3358,-8-10-3481,-37-6 122,9 21 158,-12-15 391,7 21 23,8 5-605,-3 0 146,8 5 257,11 0-190,-2 0 179,15 3-302,4-2 168,-8 1-247,8-1 135,-18-1 55,3 0-223,-9 0 235,0 0-493,-4 0 336,-21-1 0,15 1 0,-16-1 0</inkml:trace>
  <inkml:trace contextRef="#ctx0" brushRef="#br0" timeOffset="293015">24935 13469 10462,'3'2'4762,"-1"-2"-7778,32-18 3386,-21 10 1330,27-5-1207,-27 16-247,-4 11-291,-1-2-898,-7 9 843,-8-6 55,-3 1 90,-7 1 33,-19 21-179,19-21 112,-11 13 23,26-27-157,1-2 526,0 0-268,11-1-135,-3 0 1982,16-1-2005,-10 0 12,9-2 325,-4-1 3145,-5 2-3369,-2 0-214,-10 2 404,0 0-168,1 0-190,1 0 134,2 0-179,0 0 1255,5 0-651,-5 0-346,3 0-135,-30-2 0,17 1 0,-18-2 0</inkml:trace>
  <inkml:trace contextRef="#ctx0" brushRef="#br0" timeOffset="296352">26299 12576 13240,'-22'0'4752,"-10"2"-4539,-15 1-2298,-2 23 0,2 10 2370,20-6 1,2 4 228,-5 2 1,-4 6 0,11 3-153,17 15 0,11 5 1,2-8-307,-7-11 0,10-7-112,27-2 0,15-3 0,-6-17 440,7-36-564,4-18 1,-14-4 123,-41 15-90,-14-18 348,-36 24 2674,39 10-2528,15-6 156,46 8-212,5-1 241,-22 1 352,-24 5-596,-10 2-636,-1 1-9484,-5-11 8585,-8 6 1,5-5-1,-4 7 1</inkml:trace>
  <inkml:trace contextRef="#ctx0" brushRef="#br0" timeOffset="297696">26672 12923 11941,'53'12'4112,"-28"-1"-3417,23 26-639,-52-14-213,-9 21-3397,-37-9 3711,19-15 531,-16 7 1732,14-20-1904,19-3-393,-5-2-112,25-2-56,42 5 23,-5 4 55,-3-2 1,0 2-649,5 7 682,-3 0-202,-21-6-58,-5 5 182,-8-5 280,-9 5-213,-12-3-436,-11 1 1282,-41 0 0,-8-1 50,9-2-1042,-4 0 0,9-3-1198,40-7-2253,19 0 971,0 0 1,0 0-1</inkml:trace>
  <inkml:trace contextRef="#ctx0" brushRef="#br0" timeOffset="302763">21610 14908 13319,'11'3'4168,"2"-5"-2555,17-19 1,5-8-1031,17-17-482,-14 16 0,-2-1 235,-8 4 0,-5 4-56,-11 9-123,5-6-213,-17 19-269,0 17 493,0 0-135,-3 19 46,-4 18 0,-1 2-101,0 0 81,2-7 1,-1 8 0,3-12 85,1-11-145,0 23-3425,3-49 3526,0-3-202,0-2 190,0-1 326,-3-1-471,0 0 179,-5 0-123,0 0-67,-29-4-34,20 2 3560,-25-5-3515,33 4 235,-2-1 191,7 2-437,3 1-236,-1 0 236,10 1 638,53 0-638,-28-1 151,4 1 0,-3-1-117,-9-1-2268,-11 1 2245,0 0 224,-10 1-112,-2 0-89,0-1 78,0 1 22,0 0-269,0 0 407,-1 0-3700,-4-3-4438,-8 0 7933,-8-3 0,7 4 0,-1 0 0</inkml:trace>
  <inkml:trace contextRef="#ctx0" brushRef="#br0" timeOffset="303967">22404 14660 12826,'12'12'3541,"-3"5"-2600,-9 5-190,0 8 885,0 26-1087,0-10 358,-3 7 1,0 1-202,-1 1-549,-1-12 0,1-4-696,-1-14-2239,3-11 2778,0-26 0,2 9 0,-1-12 0</inkml:trace>
  <inkml:trace contextRef="#ctx0" brushRef="#br0" timeOffset="304859">22255 14957 9005,'-8'-8'7037,"-10"-2"-6645,15 9 661,-8-3-627,18 4 1938,60 0-2128,-29 0-248,2 1 1,2-1 202,21 0-12,-29 0 1,14 0-293,-38 0 180,-9 0-134,-1 0 67,-15-10 0,11 7 0,-10-8 0</inkml:trace>
  <inkml:trace contextRef="#ctx0" brushRef="#br0" timeOffset="1.02863E6">23223 14635 7358,'0'0'0</inkml:trace>
  <inkml:trace contextRef="#ctx0" brushRef="#br0" timeOffset="1.05593E6">23223 14387 19527,'-8'-4'1748,"-15"-5"-1681,10 5-145,-13-3 100,-4 4 23,10 1 257,-45 10-503,38 0 279,-34 17-67,29 4 0,4 4-145,-11 7 240,10-8 1,3 5 145,9 12 0,5-2-174,0-2 180,13 1 0,6 7 0,2-10-225,11-9 29,25 8 0,5-5-197,-14-26 6,22-5 1,-1-10-40,-23-23 302,25-8-257,-55 2 280,-32-13-180,13 29-78,-14-16-191,25 29 304,20-2 88,8 0 136,7-1-157,-2 1 78,3-1-314,-18 4 213,9-4 11,-18 5-9898,1-15 8661,-12 9 0,6-8 0,-9 14 0</inkml:trace>
  <inkml:trace contextRef="#ctx0" brushRef="#br0" timeOffset="1.05697E6">23421 14932 13891,'27'-24'2621,"-1"-1"1,-1 1-2431,13-15 0,-3 1 66,-19 19-201,5-6 213,-21 51-314,-2-6-95,2 24 0,-1 5-5,-1-10 178,2-1 1,0-1-23,-7 4 68,-2-21 100,-37 21 549,23-33 1008,-20 6-1432,44-12 300,55 0-346,-20-1-549,10-1 0,-4 0-505,-23 0 796,-17 0 0,-9 0 0,-18 0 0</inkml:trace>
  <inkml:trace contextRef="#ctx0" brushRef="#br0" timeOffset="1.05833E6">24290 14263 11367,'0'3'6420,"-22"9"-5955,-15 13 0,-3 3-308,11-8 0,1 4 231,-4 20 1,-1 11-1,6-3-2290,11-3 0,4-1 2047,-6 12 1,3-1 546,7-20 0,9-3-558,24-4 1,6-6 660,-2 0-974,26-19 0,0-10 100,-28-8-111,17-37-1867,-51 30 2012,-6-12 2006,-1 13-2050,-7-6-56,12 13-79,8-6 549,51 7-269,-15 2 1841,8-2 1,-2-1-1763,-17 5-203,12-6 214,-32 11 840,0-1-974,-1 1 447,8 0-403,-8 0-325,4-1 269,-33-9 0,20 7 0,-20-7 0</inkml:trace>
  <inkml:trace contextRef="#ctx0" brushRef="#br0" timeOffset="1.05939E6">24587 14908 12232,'-13'-9'6130,"-4"0"-5358,42 5-447,21 9-89,-2 2-34,-10 53-158,-40-30-27,-15 10 0,-4-4-190,3-18 273,-13 7 147,30-22-270,2 1 124,2-1-56,1 1 89,6 1 931,46 13-1132,-28-11 867,41 10-923,-55-16 224,2 0-101,-24-10 0,9 7 0,-9-8 0</inkml:trace>
  <inkml:trace contextRef="#ctx0" brushRef="#br0" timeOffset="1.06233E6">22900 15304 11728,'-2'-4'4964,"0"1"-4236,3 1 897,5 1-404,8 1-1142,0 0 503,23 0-391,-18 0 817,22 0-896,-2 0 56,-11 0 12,16 0-416,-29 0-1574,7 0 1855,-11 1-34,1-1 460,25 2-393,-7-1-89,21 2-34,-25-2 179,27 3-178,-34-2 88,26 2 2002,-38-4-2091,4 2-78,-4-1 302,-1 0-201,2 0 123,3 1-1023,6-1 1001,3 2-214,4-1 169,13-1 0,2 0 190,2 0-353,-1 0 1,3-1 173,-6 0 0,-3 0-135,8 0 135,16 0-45,-44 0 56,-13 0 642,-1 0-844,8 0 615,0 0-447,10 1 146,7 0-3375,-4-1 3252,7 1 67,-9 0-79,19 0 46,-10-1 66,8 2-223,-18-1-124,-11 0 426,7 1-224,-3 0 3029,10 0-2771,13 1-449,-11-1 382,18 1-1667,-27-2 1319,8 2 247,-14-1-46,1-1-32,6 1 21,-5-2 34,6 2-279,-8-2 346,6 0 68,-6 0-404,5 0 269,-6 1 1644,1-1-1722,11 0 112,2 0-291,3 0 346,11 0-3335,-16 0 3011,10 0 213,-15-1 0,0 0 11,5-1-168,-5 1-417,4 0 641,-6 0-359,-1 1 438,-1-1 2871,13 0-3028,-11 0 33,11 0-101,8 0 579,-15 1-197,34-1-516,-29 1 156,23-1 113,-17 1-224,14 0 168,-18 0 33,-1 0-44,-8 0-225,-10 0 348,8 0-101,-9 0-123,2 0-1479,-5 0-8285,-19-6 9137,-3 0 0,-1 0 1,6 3-1</inkml:trace>
  <inkml:trace contextRef="#ctx0" brushRef="#br0" timeOffset="1.06378E6">22925 15850 12008,'2'10'4325,"-1"-4"-2128,12-21-1570,0 0-67,14-12 202,8-8-2944,-9 9 2204,4-5 337,-16 15-325,-4 5 621,-3 4-476,-3 2-44,-2 3-438,-1 30 202,-1 13-22,0 14 0,1-1 112,1-12 0,0-2 2288,0 0-2423,-6 5 0,-5-3 360,-8-22-237,-8 7 1570,-12-21-987,24-5-460,-9 0-256,21-1 88,6 0 438,35-2-426,-12 0 179,36-2-44,-17 2-135,-15 0 212,0-1-469,-30 1-4640,-12-4-761,-4 1 5295,-13-1 0,14 4 0,1 1 1</inkml:trace>
  <inkml:trace contextRef="#ctx0" brushRef="#br0" timeOffset="1.06454E6">23545 15701 13499,'7'1'8773,"-14"51"-8628,1-23 320,-4 33 1,0 2-422,5-24 18,1 7 0,1-7-4392,3-29 4094,0 3 1197,0-13-1040,0-1-9752,-20-5 7972,8 0 0,-10-1 0,15 3 1</inkml:trace>
  <inkml:trace contextRef="#ctx0" brushRef="#br0" timeOffset="1.06499E6">23397 15875 11089,'5'9'5278,"-1"-2"-3608,-8-9-617,3 1-997,-3-1 2599,28 3-1523,33 6-997,-13-2-35,20 2-1669,-50-5 1703,3-1 180,-10-1-3989,-1 1 3675,-32-1 0,19 0 0,-22 0 0</inkml:trace>
  <inkml:trace contextRef="#ctx0" brushRef="#br0" timeOffset="1.06613E6">24091 15577 10563,'-4'-1'9367,"-48"31"-9143,11-15 351,6 26 0,-4 18 1,9-6-296,5 11-45,16-3 0,5 12 1,8-16-337,17-17 129,2-3 0,7-9 163,36-38-281,-30 0-89,-1-21 0,-7-4-80,-23 6 136,-6-31 257,-31 36 57,18 13-583,3-4 257,25 13 303,12-1-156,1-1 77,0 0 293,10-4-237,-19 5 315,3-3-348,-20 6-751,0-2 639,-14-3 0,10 3 0,-10-3 0</inkml:trace>
  <inkml:trace contextRef="#ctx0" brushRef="#br0" timeOffset="1.06712E6">24290 16073 13656,'34'-25'6778,"-16"14"-6464,29-38-135,-36 38-235,3-5-168,-14 16-90,0 2 258,0 15 34,0 1-107,2 16 0,0 5-263,1 9 128,1-1 1,-3-1 443,-9-11 795,-13 0 1310,-6-31-2105,5-3-113,23-1-100,10 0 290,39-1-111,-30 1-213,17-1-9457,-38-3 8676,-6 2 0,0-2 0,-1 3 0</inkml:trace>
  <inkml:trace contextRef="#ctx0" brushRef="#br0" timeOffset="1.06802E6">24935 15602 11134,'3'3'4505,"0"-1"-1222,-36-14-2847,-16 44-55,5-2 1,1 5-2413,9 1 1,5 7 2515,5 18 1,4 11-1,6-11-306,10 8 270,13 5 0,15-13-359,38-58-292,0-2-44,-9-44-642,-48 8 664,-6-7 168,-15 12 336,-10 6 2416,14 13-1979,52-16-650,-14 19-28,16-5 0,-1 0-16,-22 5-177,5-3-1403,-22 10 1738,-15 1 0,10 0 0,-10 0 0</inkml:trace>
  <inkml:trace contextRef="#ctx0" brushRef="#br0" timeOffset="1.06888E6">25009 16197 12535,'6'-12'3299,"21"-13"1,4 4-3311,-11 15 213,38-22-22,-64 84-360,-4-23 348,-16 31 616,-16-25 113,20-20-583,-11 7-113,28-21-100,3-2-347,2 2 537,5 0-190,5 1-79,8 0 236,5 0-202,26-1-3549,-18-2 3672,14-2-269,-29-1-33,-1 0 123,-7 0-1244,-2 0 1244,-13-2 0,5 2 0,-5-2 0</inkml:trace>
  <inkml:trace contextRef="#ctx0" brushRef="#br0" timeOffset="1.06952E6">25778 15280 19684,'5'7'6409,"-1"-3"-6409,-3-22 0,0 11 0,-1-5 0</inkml:trace>
  <inkml:trace contextRef="#ctx0" brushRef="#br0" timeOffset="1.07054E6">26448 14709 9815,'-28'-4'7754,"-9"30"-7037,-2 6 0,-8 8 0,6 1-611,4 0 1,5 7 279,5 6 1,-1 11 0,4 0-1,7-11-1860,9-12 1,5-3 1579,-5 31 1,15-10-483,26-42 1,7-13 218,16-10-263,-15 3 0,-1-6 38,-1-32 33,-28-1 562,-13 1 1018,0 9-1343,51 3 201,2 13 1084,-12 5 1,1-1-1488,13-8 314,-48 2 0,9 7 0,-24-1 0</inkml:trace>
  <inkml:trace contextRef="#ctx0" brushRef="#br0" timeOffset="1.07178E6">26696 15354 10888,'4'-15'6846,"4"6"-5446,49 10-1489,-33 6 190,24 6 89,-72 24-100,-3-15 632,-2-1 1,-1-3-398,-2-7-224,3-6-11,24-4-269,20-1 33,-4 0 213,23 0-179,22 6 269,-16-2-152,0 6 1,-4 3 700,-18 2 930,-42 27-325,-40-17-1222,22-9 1,0-2-101,-14-4-9820,35-10 8515,17-5 1,2 1-1,0 0 1</inkml:trace>
  <inkml:trace contextRef="#ctx0" brushRef="#br0" timeOffset="1.07328E6">27217 15131 9532,'13'12'5457,"0"-7"-2757,-6-9-952,-1-1-1680,-5 1-7117,-1 4 7049,-6 0 0,4 0 0,-4 0 0</inkml:trace>
  <inkml:trace contextRef="#ctx0" brushRef="#br0" timeOffset="1.07423E6">27590 14957 11425,'4'6'4337,"-1"-1"-3239,-3-5 1412,121-91-2656,-81 57 205,2 3 1,8-7 0,-12 4 210,-14-8-427,-14 26 157,-6 19 229,-14 30 1,-9 18 315,4-3 0,-1 6 1,0-2-446,-4 8 1,1 0 216,3-6 1,0 3 0,5-13-116,3-13-4035,-4 15-1634,9-51 5467,-4-3 0,4 2 0,-1 2 0</inkml:trace>
  <inkml:trace contextRef="#ctx0" brushRef="#br0" timeOffset="1.07487E6">27515 15428 10821,'-4'-11'4717,"-2"-1"-3395,8 12 986,17-3-728,37 2 0,9 2-4276,-27-1 1,1 1 2814,9-1 1,6 1-1,-7 0 1383,16 2-1368,7-2 1,0 0 619,-15 1-5670,-4-2 1,-19-1 3327,-49 0 1,-8 0 0,11 0 0</inkml:trace>
  <inkml:trace contextRef="#ctx0" brushRef="#br0" timeOffset="1.07587E6">27813 15577 12669,'-14'-3'4717,"3"6"-3933,-35 26 1,-8 9-247,11 5-191,-5 1 1,6 9 531,31 11 1,13-2-5188,2-9 4409,3 3 0,9-10-990,15-40 923,15-11-258,-13-4 179,13-41 11,-46 18-167,5-18 2609,-32 27-2430,22 16 313,44-4-190,-10 8 2586,32-2-2710,-32 0 135,-15 2-380,0 0 268,-42 1 0,21 1 0,-22 0 0</inkml:trace>
  <inkml:trace contextRef="#ctx0" brushRef="#br0" timeOffset="1.07687E6">27987 16049 13622,'6'2'3938,"19"-22"1,2-9-3536,-12 10 129,13-14 1,-3 4-679,-20 19-33,0 1-225,-5 16 236,0 5-67,0 35 257,2-15-123,-3 17 1,-2 0 32,-4-18 1300,-12 4 1,-5-7-1031,8-23-202,-11 0-123,39-5 638,45 0-949,-28 0 501,24 0 101,-40-1 257,-3 1-570,-5 0-9686,-8-7 9213,-5 1 0,0-1 0,0 3 0</inkml:trace>
  <inkml:trace contextRef="#ctx0" brushRef="#br0" timeOffset="1.08271E6">28607 13618 10664,'13'10'5613,"-2"-2"-4784,-11-10 2925,0 1-3350,20 1-259,-8 1 57,21 1 447,-8 1-783,-8-1 156,2-1-89,-16-1 67,-21 2 0,12-2 0,-17 2 0</inkml:trace>
  <inkml:trace contextRef="#ctx0" brushRef="#br0" timeOffset="1.08373E6">28582 13891 9028,'2'9'7664,"0"-1"-6196,-2-8 2599,1 0-3978,2 0-122,1 0 414,3 0 291,22 5-683,-15-3 314,15 4-371,-20-3 1,0-1 269,-1-1-180,-2 0 12,0-1-1,-4 0-133,3 0 122,-5 0-22,-26 0 0,20 0 0,-20 0 0</inkml:trace>
  <inkml:trace contextRef="#ctx0" brushRef="#br0" timeOffset="1.08904E6">29103 13791 3652,'2'14'3945,"1"-3"677,-7-11-4130,3 0 7819,0 0-8031,4 1 125,-1 0-181,10 1-56,-8-2 621,7 2-710,-5 0 122,-2-1-369,2 1 280,3 0-89,-4-1 10,15 2-33,-14-2 79,8 1-169,4 1 359,-8-2-459,10 2 246,-11-3 11,0 2 45,2-1-258,-2 1 124,2-1-101,1 2 481,10 1-582,-6 0 246,23 3 23,-4-1 190,-3 0-459,5 0 269,-8-3-134,-8-1 346,27 2-436,-34-3 179,30 2-78,-30-2 358,21 1-471,-20 0 258,11-1-123,-3 0 0,-2 0 236,7-1-147,24 0-335,4 1 363,-17 0 1,1-1-40,27 2 135,-18-1-302,-18 0 167,-6 0-112,-20-1 258,6 1-268,-7-1 77,34 2 135,6 0-112,12 1-112,-12-1 112,9 2-101,-18-1 281,7 0-225,-22 0 101,-16-3-112,-1 1 78,1 0-134,1 0 347,1 0-347,29 4 90,-15-3-34,41 4 78,-18-4 202,1 1-280,-6-2 0,-1 0-100,-3-1 290,30 2-235,-45-2-22,1 3 302,-16-2-179,1 0-67,16 2 112,7-1-23,27 2-11,-13-4-84,9 0 1,1 1 251,-12-1-207,25 0 0,-1 0 174,-25 1-292,2 0 0,-4 0 326,-16 0-348,3 0 313,-19-1-134,1 1-89,-4-1 112,2 0-34,-1 0 0,11 2-56,-5-1-12,56 2 259,-42-2-247,36 0 11,-48 0 157,20 0-325,-17-1 482,21 2-392,-22-1 201,4 0-223,-1 0 223,5 0-22,5-1-280,1 1 414,10-1-212,18 0 78,-16 0-202,15 0-3156,-19 0 3268,-9 0-515,8 0 313,-13 0 416,0 0-113,22 0-246,-24 0 111,19 0 3340,-34 0-3261,2 0 951,-4 0-1142,9 0 315,-2 1-146,32 0 89,-22 0-123,39 0-22,-18-1 179,0 0-3560,28 0 3515,-42 0-1622,42 0 1555,-42 0 134,13 0-212,-5 0 156,-15 0-10,6 0 2446,-20 0-2536,3 0 2074,-6 0-1940,12 0-180,-5 0-1013,8 0 880,-9 0 324,6 0-22,13 0-303,-9 0 426,33 0-157,-34 0-179,44 0 213,-39-1-291,18 1 470,-5-1-460,-17 1 1486,11-1-1239,-23 1-34,2 0-234,-3 0 313,10-1-101,-8 1-168,9 0 314,-7 0-202,-1 0 180,-2 0-292,-3 0 403,5 0-425,-4 0 235,8 0 34,-9 0-281,2 0 225,-2 0 44,-2 0 1,6 0-259,-4 0 248,2 0-91,-4 0-10,1 0 616,-1 0-550,0-1-504,0-2-1344,-1-2 1815,-10-11 0,8 10 0,-8-6 0</inkml:trace>
  <inkml:trace contextRef="#ctx0" brushRef="#br0" timeOffset="1.11608E6">29847 13146 9532,'5'10'5322,"-2"-2"2522,-2-11-7463,-27 0-600,-8 9 1,-5 6 190,-6 6 0,0 4 39,-2-2 0,2 5-28,5 13 1,9 2-2368,7 6 2373,11 12 0,6 0 596,11-8-541,30-1 1,10-10-201,-4-30 396,8-21 1,-9-8-174,-32-5 191,-20-38 1323,-1 49-1861,26-9 154,38 14 126,17-2 34,-20 3 0,-2 0 78,0 0-146,3-1-5804,-57 8-3993,-8 1 9734,-18-2 0,21 2 0,3-1 0</inkml:trace>
  <inkml:trace contextRef="#ctx0" brushRef="#br0" timeOffset="1.11749E6">30021 13643 12837,'21'-16'6746,"5"-4"-6046,-1-3 0,1-2-700,4-3 169,8-8-248,-29 27-33,-4 3-56,-3 8 134,0 26-336,-2 22 214,0 0 144,0 2-290,0-13 224,0-17-3169,-16 18 3225,4-28 257,-15 4 1177,-15-10-774,24-3-1410,-16 1 1165,33-4-314,4 2 761,55 2 2679,-6 0-3362,14 0-2499,-40-3 2342,-60-6 0,18 4 0,-16-5 0</inkml:trace>
  <inkml:trace contextRef="#ctx0" brushRef="#br0" timeOffset="1.11927E6">30095 12898 10204,'-10'-35'7485,"6"15"-11543,12-19 4294,5 30-46,15-4-44,15 16 22,-12 8 1453,4 22-1610,-51 7 1,-11 3-147,3 9 348,-20-6 0,-2-7 635,24-25 306,-13 4-1098,30-17 23,26 4 537,23-1-335,3 1-108,-9-1 1,-4-2 3330,-11 0-3650,13 0 370,-29-2-190,-4 0 167,1 1-268,-4-1 67,-11-15 0,8 11 0,-9-10 0</inkml:trace>
  <inkml:trace contextRef="#ctx0" brushRef="#br0" timeOffset="1.12592E6">30939 13171 11806,'8'0'6522,"-1"1"-4640,-7-5-1501,0 3-135,-3 0-257,-3 1 146,-34 6-79,8 5-73,-3 4 0,-1 4 39,5 6 1,3 7 162,-6 19 0,4 7 50,7-4 0,6 1-269,0-4 1,13-3 234,38-4 1,11-11-90,-5-15-235,25-14 0,-5-14-90,-42-29 258,1-13 45,-38 16 122,-13 17-335,45 16 403,13 0-123,10 3 90,13-3-280,-36 2 985,5-1-908,-18 1-5007,1 1 4963,-8-5 0,5 3 0,-4-3 0</inkml:trace>
  <inkml:trace contextRef="#ctx0" brushRef="#br0" timeOffset="1.12702E6">31187 13667 11190,'-3'-8'5221,"1"0"-4257,8 2-717,1 3 974,33 6-1243,-26 5 67,-11 42-169,-18-27 326,-21 25-168,14-31-2267,12-8 2423,-3 1-336,11-7 113,1-1 33,10 9 381,1-5 706,42 8-998,-27-10 124,23 0 628,-33-4-696,-9 0-357,2 0-1055,-7-2-724,-1-2 1991,-8-8 0,6 7 0,-7-4 0</inkml:trace>
  <inkml:trace contextRef="#ctx0" brushRef="#br0" timeOffset="1.12822E6">31882 13122 11593,'8'5'3889,"-2"-7"-2634,-23 1-874,-14 7 156,-8 7 74,1 13 0,-1 9-29,9 7 1,3 5-285,6-5 1,0 2 0,3 1-103,-1 14 1,7-2-231,7-12 1,10-4 145,20-10 0,5-8-3348,1-7 3292,35 1-212,-42-24-214,1-32 516,-16 17-236,-3-21 112,-28 19 23,10 13-134,-5-4 3593,16 14-3661,24 0 269,19-2-3191,10-1 3124,6-4-1100,-18 1 1223,8-4-89,-25 5-102,4-1 370,-24 5-10,-2 1-147,-1 0-10021,-5-11 9814,-4 6 0,2-6 0,-1 9 1</inkml:trace>
  <inkml:trace contextRef="#ctx0" brushRef="#br0" timeOffset="1.12953E6">32204 13618 11717,'-3'-4'3418,"1"1"-2892,2 2 964,5 1-851,3-2-90,7 2-224,1 0-90,10 9-280,-15-2 415,-34 43-370,5-31-134,-30 25 784,25-35-359,13-5 437,-4-1-750,13-3-303,13 0 426,0 1-236,11 1 370,23 9-403,-23-4 987,20 10-383,-44-10-525,-2 1 324,-25-1-280,7-3 202,-15 0-112,18-2-79,-8 0-705,15-1-4337,-4-1-1210,4 1 5685,-3-1 1,5 0 0,2 0 0</inkml:trace>
  <inkml:trace contextRef="#ctx0" brushRef="#br0" timeOffset="1.14513E6">29922 14486 8927,'1'3'9830,"0"-5"-8825,-8 0-781,0-2-414,-60 24 190,35-7 128,-22 30 1,3 7-241,27-10 224,6 4 0,-1 10 0,9-7 90,21 10 55,2-10 1,4-5-347,13-15 246,41-24-179,-39-22-69,16-21-3872,-38-13 3986,-9 16 21,-8 6 203,5 27-158,0 3-313,8 0 605,7 0-268,1 0 4063,13-1-3997,-14 1-190,5-1 168,-13 2-2073,-4-2 1916,-16 0 0,11 0 0,-11 0 0</inkml:trace>
  <inkml:trace contextRef="#ctx0" brushRef="#br0" timeOffset="1.1464E6">29946 15056 10956,'-4'-7'5703,"36"-18"-5069,-12 13-387,28-16-45,-21 10 56,-11 5-1531,1-1 1609,-13 10 333,-1 0-433,-3 4-233,-13 66 176,-13-8-230,16-18 1,-1-2 241,-25 6-68,19-42 1287,-1 0-973,0-2 213,12 0-695,0 0 247,5 0 213,26 2-79,-7-1-129,21 0 0,1 0-364,-12 0-9674,23-1 9358,-103 0 1,38 0 0,-41 0 0</inkml:trace>
  <inkml:trace contextRef="#ctx0" brushRef="#br0" timeOffset="1.14818E6">30120 14411 9554,'-10'-22'6185,"5"5"-4190,11-13-1783,4 19-279,36-10 180,-24 18-147,18 6 494,-32 45-416,-10-20 124,-8 32-190,-16-31 313,-11 0-78,12-8 594,-2-5-650,24-15-325,1 0 101,2-1 683,25 6 168,-3-2-1912,16 3 1464,-12-4-56,4-1 89,-14-2-290,6 1 705,-18-1-896,-3 0 124,0 0-8374,-1-4 8362,-5-1 0,4 0 0,-3 2 0</inkml:trace>
  <inkml:trace contextRef="#ctx0" brushRef="#br0" timeOffset="1.19062E6">29475 14684 12143,'-2'46'6745,"0"-19"-5608,-2 23 1,-1 1-623,0-17-157,0 6 1,0-4-292,2-24-8694,-9 4 8627,4-20 0,0 1 0,2-1 0</inkml:trace>
  <inkml:trace contextRef="#ctx0" brushRef="#br0" timeOffset="1.19183E6">29326 14883 8994,'12'3'6331,"-2"-1"-3900,-10-2-1008,0-1-1097,2 0 782,12 1-760,-4 0-79,33 6-79,-28-3-268,24 3 22,-34-4 101,5-1 22,-9-1-123,2 0 224,-1 0-291,2 0 134,-1 0-33,-2 0 44,1 0-33,-1 0 44,1 0-89,-1 0-639,1 0 695,-16-3 0,11 2 0,-11-1 0</inkml:trace>
  <inkml:trace contextRef="#ctx0" brushRef="#br0" timeOffset="1.19627E6">30641 14585 8938,'14'6'7171,"-3"-2"-6420,-11-5 100,0 0 1928,0-1-2241,-7 1-504,1 0-102,-21 2 91,-6 18 67,1-5-23,0 13 0,2 4-3347,4-1 3431,3-2 1,1 0-141,5 2 370,1 3-348,1 2-2234,2 0 2280,4-1-973,3-2 1129,3-1 1714,1-3-1792,28 22 67,17-29-403,10 6 179,-4-32-292,-13-16 315,-20 4-147,2-5 12,-15-14-246,-16 2 3430,0-6-3095,-2 16 1971,7 15-1813,17 9 21,-1 1 719,33 1-203,-16-1-683,13 1 67,-24-2 101,-8 0-326,-5 0 215,0 0-46,-37 7 0,27-6 0,-27 6 0</inkml:trace>
  <inkml:trace contextRef="#ctx0" brushRef="#br0" timeOffset="1.19744E6">30740 15156 11381,'-9'-13'8348,"41"-4"-8046,-14 29-22,22-2-515,-58 37 369,-6-15 12,-9 1 335,10-19-313,18-12-347,0 1-45,5 0 852,22 3-583,-10 0 940,39 5-705,-34-8 628,20 3-840,-29-5 200,5 0-335,-10-1 291,-1 0-5053,-1 0 4829,-7-5 0,4 4 0,-4-4 0</inkml:trace>
  <inkml:trace contextRef="#ctx0" brushRef="#br0" timeOffset="1.20734E6">31088 14709 9722,'11'7'5469,"-2"0"-4316,-9-10 2545,0 3-3362,0 8 11,-1 14 505,-3 45-841,3-28 404,-5 27-460,6-57 23,-1 2 178,0-11-144,1 1-3922,-6-1 3910,-5-2 0,3 1 0,-1 0 0</inkml:trace>
  <inkml:trace contextRef="#ctx0" brushRef="#br0" timeOffset="1.20869E6">30964 14883 8378,'-6'-7'4874,"1"1"-2476,5 6-1939,0-2 1883,23 0-1614,-6 1-627,14-1 415,-7 2-460,-9 0 705,22 0-772,-8 0 157,6 0-157,-11 0 111,-14 0 103,-3 0-136,-5 0-67,-19-6 0,13 5 0,-15-5 0</inkml:trace>
  <inkml:trace contextRef="#ctx0" brushRef="#br0" timeOffset="1.21068E6">31634 14635 9823,'9'4'6488,"-2"-2"-5558,-7-2 807,0-2-583,-4-2-549,-13 0-325,-11 1-11,-15 27 0,-3 12-185,17-12 0,2 6 203,-4 16 1,-1 9 0,13-3-103,21-6 0,8-3-107,-2 7 0,6-8-257,37-10-370,3-51-213,-36-10 919,1-14-280,-22 16-325,1 7 414,12 16 370,51-15-370,-36 13 102,31-10 223,-47 13-280,-1-1 101,2 0-3294,-7-1-3788,-2 1 6970,-9-1 0,3 3 0,-4 1 0</inkml:trace>
  <inkml:trace contextRef="#ctx0" brushRef="#br0" timeOffset="1.21172E6">31634 15156 17767,'35'-5'1193,"-2"-7"1,-1-2-1093,-3-1-280,20-13 347,-37 20-45,-5 1-78,-3 5-90,-2 0 112,-2 2-3078,-3 39 3056,0-22 269,-3 50-348,4-50 236,-1 10-112,3-24-573,0-2 483,-7-8 0,5 5 0,-5-6 0</inkml:trace>
  <inkml:trace contextRef="#ctx0" brushRef="#br0" timeOffset="1.21327E6">32279 14684 9700,'5'5'7686,"-1"1"-6845,-3-11-113,-6 4-414,-1 0-247,-5 1 773,-26 30 1,-3 12-650,7-5 324,3 13 0,-4 15 1,9-10-314,12 1-102,5 4 1,7-3-3269,16-26 3112,3-3 224,6-12-358,-6-12-269,24-8 88,-20-3 214,13-6 101,-28-13 112,-8-5-246,-2 0 134,-9-4 2774,5 24-2808,0-3-22,6 12 90,16-1-12,-3 0 437,47-9-224,-35 8 35,33-6 66,-46 9-370,4 0 90,-10 1 191,-3 0 875,0-1-10120,-11-2 9054,-3 0 0,1-1 0,2 3 0</inkml:trace>
  <inkml:trace contextRef="#ctx0" brushRef="#br0" timeOffset="1.21443E6">32378 15230 11033,'4'4'6062,"-1"2"-4773,21-20-875,-1 16-268,7 11 56,-13 4-3706,-43 32 3627,11-28-243,-21 15 288,14-21-100,2-3-91,4-2 225,5-5-157,10-3 90,1-1 4699,34 7-4823,-17-4 336,44 6-459,-44-8 571,11 1 11,-23-3-447,-2 0-1233,-1 0 1210,-11 0 0,7 0 0,-6 0 0</inkml:trace>
  <inkml:trace contextRef="#ctx0" brushRef="#br0" timeOffset="1.21558E6">33023 14684 10529,'1'12'5726,"0"-7"-3720,-1-7-785,-8-3-750,-47 36-91,18-8 393,2 21 1,-5 16-1,9-8-437,3 10-135,16-6 1,4 8 0,9-15-112,17-20-281,28 16-111,0-48-935,-19-4 890,11-4 224,-30-24-23,-15 10 56,-4-14 203,-6 20-338,13 10 292,34 3 0,11 4 979,-8-1-827,15-1 0,-4-1 139,-31 1-2106,1-3-1434,-14 4 3182,-4-5 0,3 4 0,-3-2 0</inkml:trace>
  <inkml:trace contextRef="#ctx0" brushRef="#br0" timeOffset="1.21694E6">33097 15280 7167,'-10'-3'3183,"2"0"246,2 0-2757,4 1 437,-4-2 2085,13 1-2007,21 1-795,5 0-515,0 2 818,-12 4-538,-20 1 201,-6 5-380,-13 6-355,-5 0 567,0-1-234,-3-3 167,14-9 146,1 0-325,8-3 22,3 0-201,24 0 522,-8 0-220,38 6 157,-21 4-212,1 1 884,-22 7-806,-19-11 235,-29 10 224,-1-7-561,-2 0 80,5-1-875,25-6-41,-14 0 0,18-2 0,-8-1 0</inkml:trace>
  <inkml:trace contextRef="#ctx0" brushRef="#br0" timeOffset="1.26753E6">28855 14486 6070,'11'6'1524,"-3"-2"-796,-8-3 9102,0-1-7234,-6 0-2304,3 0-338,-5 0 260,2 0-80,0 0-89,1 0 78,-8 2-78,5 0 291,-4 0 325,-2 6-661,7-5 493,-17 13-582,15-10 122,-17 16-10,17-14-68,-6 6 78,7-6 1,2-3-487,-1 1 319,3-2 302,1 0-235,0 0 112,-4 7-23,2-5-89,-2 7 112,2-4-68,2-2 498,-3 4-329,3-5-202,0 2 134,-2 8-167,1-7 212,-8 32-190,6-26 201,-9 39-201,11-39 324,-5 35-279,8-31 257,-1 24-212,3-27 66,13 18 124,-6-24-202,9 7 292,1-9-370,-7-3 134,22 4 112,-22-7 1,25 2-259,-25-4 281,11 1-314,-8-1 134,-8 0-33,12-8 190,-14 5-280,8-12 57,-10 9-169,1-18 11,-3 13 303,0-11-572,0 2 584,0 9-113,0-8-236,1 0 258,-1 9-257,1-9 381,-1 11-214,0 1 113,0-2-560,1-8 515,0 9-146,7-8 191,-1 14 112,27-8-247,-18 6 359,18-4 78,-1 6-302,-17 1-34,21 0 79,-28 0-292,2 1 359,-9 0-885,-1 0-3787,-8-3 4515,-16 1 0,10-1 0,-8 1 0</inkml:trace>
  <inkml:trace contextRef="#ctx0" brushRef="#br0" timeOffset="1.26954E6">29078 15032 9431,'2'8'5872,"0"-2"-2063,-2-6-3473,1 0 1793,32-17-1894,-12 5 113,32-21-315,-35 19 102,6-6-158,-18 14 180,1-1-280,-4 5 201,-2 0 113,0 2 291,0 7-348,-2 4-257,0 7 168,-3 4 134,1-6-179,-1 10 202,3-15-303,-3 22 79,3-22 10,-3 24 225,3-26-370,-1 8 157,1-11-56,1-2 34,0 0-4236,0-3 4258,0-11 0,0 8 0,0-8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2:55:37.14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470 11088 12927,'-10'-3'4975,"8"13"-4347,6-2-281,11 11 474,26-7 1,19-3 0,-10 0-4558,-1 2 3818,1-2 0,9 0 0,-23-3 890,-31-5-961,-4 0-235,-1 0-2320,0 1-1344,-4 3 3888,-13 8 0,18-13 0,-6 3 0</inkml:trace>
  <inkml:trace contextRef="#ctx0" brushRef="#br0" timeOffset="852">10420 11385 9554,'-5'-8'7575,"4"2"-6814,4 8-211,7 3-147,5 1 0,15 5-291,-4-3 140,31 1 1,4-1-2042,-15-2 1990,17-1 1,-4-1-2479,-35-3 2322,3-1-11,-18 0-12,-7 0-324,-1 1-1345,-1 0-8184,-8 2 9417,0-1 1,-1 0 0,2-2 0</inkml:trace>
  <inkml:trace contextRef="#ctx0" brushRef="#br0" timeOffset="2347">10743 11038 10664,'-14'-9'3630,"3"2"-762,10 7-2823,1-1 706,16 9-381,-1 0-258,17 7-112,-6-1-3325,16 8 3504,8 3 1,3 0-91,2 3-78,-6-3 1,-6-4-68,-30-12 67,-1-1 11,6 7 1,-9-8-35,11 16-66,-15-16 112,4 7 44,-9-9-11,0 3-89,-23 32 123,5-12 3246,-14 17-3437,-5-7 79,17-18-3347,-12 11 3414,13-15-417,1 0 428,-8 5 67,6-5 516,-22 14 0,-1 1-392,13-8-890,-10 6 0,6-4 667,26-18 10,3-1 201,5-6-969,0 0-2930,-3 0-4225,0 0 7878,-1-3 0,2 2 0,1-2 0</inkml:trace>
  <inkml:trace contextRef="#ctx0" brushRef="#br0" timeOffset="3499">11686 10864 12356,'3'7'6700,"0"0"-5496,-6 31 1,-4 11-510,1 16-894,-1-5 1,0 10-1,1-8 333,1-22 1,2-2 109,-3 20 1,1-9-167,3-25 57,0 0-91,0-9-9875,-8 2 8919,2-16 0,-3 2 0,6-7 0</inkml:trace>
  <inkml:trace contextRef="#ctx0" brushRef="#br0" timeOffset="4397">12033 10864 4863,'14'26'7250,"-4"-4"-6543,-10 19-119,-6 5 0,-2 2-409,1 7 90,-3 1 0,0 2 134,5-16 0,1-4-279,-3 18-878,3 7 889,4-37-68,0-6 1315,0-3-1438,0-6 56,0-9 1127,0 1-1766,0-3 1437,-2 0-3263,-2-2 2465,-22-9 0,17 6 0,-14-6 0</inkml:trace>
  <inkml:trace contextRef="#ctx0" brushRef="#br0" timeOffset="5152">11711 11187 9140,'-1'-11'9830,"6"3"-8937,10 5-210,22 3-268,-2 0-158,1 0 1,1 0-56,19 0-191,-17-1 0,-2-1 23,-1 2 11,-1-3-112,-31 3-2186,1 0-3282,-5-2-2353,-5 0 7888,-5-1 0,3 1 0,-2 1 0</inkml:trace>
  <inkml:trace contextRef="#ctx0" brushRef="#br0" timeOffset="7097">12207 11559 7340,'13'0'3686,"-3"0"-3047,10-26-235,-6 9-180,18-24 11,-12 17 1915,-1 0-1825,-3 4 828,-3 3-638,-3 5 1060,-4 2-1104,-3 4 1593,-1 3-2332,-1 3 368,3 13-100,1 0 90,2 13 156,5 32-10,-4-14 27,-2 9 1,-1-1-231,-3-15-22,0 18 45,-2-50 213,-1-3-78,-1 0-225,-4-1 56,1-1 146,-5 0 91,6 0-192,-4 0 247,5 0-236,1 0 56,-1 0 158,3 0-225,-4 0-112,0 0 0,-3 0-56,1 0 169,-8 0-147,3 0 79,-6 0-2493,5 0 2459,6 0 12,0 0-124,3 0 135,1 0-213,1 0-269,-2 0 325,1 0 2414,-2 0-2190,1 0-67,2 0 134,21 0-67,-8 0 68,18 0 168,-9 0-158,-6 0 23,3 0 515,11 0-717,-17 0 79,12 0 66,-22 0-962,-1 0-4349,-2-4 5211,-13-6 0,9 3 0,-9-2 0</inkml:trace>
  <inkml:trace contextRef="#ctx0" brushRef="#br0" timeOffset="8098">13001 10716 4081,'4'9'3395,"-1"-2"952,-22 18-4011,7-5 280,-9 20 0,-2 5-1901,2 5 1662,6-8 0,-1 6 1,3-4 128,-2 21-222,7-19 0,1 6 0,2-7 1367,3 15-1517,2-16 1,4 0 604,19 22-503,-4-28-180,13 16-90,-13-35-1770,0-3 1804,-1-3 1451,-1-2-1451,0 5 0,-8-10 0,-1 3 0</inkml:trace>
  <inkml:trace contextRef="#ctx0" brushRef="#br0" timeOffset="9355">13199 11063 11739,'7'2'4012,"-2"-1"-8261,-34 2 4294,14 3 1577,-24 4-1376,23 1 315,-5 10 276,12-8-848,-3 8 44,12-4-10,28 13 10,-1-3 17,3-8 1,2-2-51,4-2 34,3-2 3425,-23-8-3448,0 1 1345,-5 2-908,-4-1-202,-4 2 79,-36 18-168,4-12-3179,-31 15 3246,25-22 325,-1-2-516,21-4-33,0 0-358,10-2-897,2 0 1255,-5-11 0,5 9 0,-4-9 0</inkml:trace>
  <inkml:trace contextRef="#ctx0" brushRef="#br0" timeOffset="10500">13398 10840 8916,'7'0'5995,"-1"0"-4954,-6 0-211,5 8-427,1 1 179,12 21-256,-4-5-46,5 10-123,-7-7 487,0 16 0,-1 2-3733,-1 2 3184,-1 0 0,-2-2-5,-6-8 33,-1 0-6,-8 5 1,-3 1-17,1 4-129,-3-6 0,0-2 61,0-11 12,2-4-9876,-16 13 9243,16-30 1,-10 15 0,19-31 0</inkml:trace>
  <inkml:trace contextRef="#ctx0" brushRef="#br0" timeOffset="11351">13820 11137 9363,'0'10'2846,"0"-2"-1208,0-8 647,-6 0-1686,4 0 153,-4 0 1921,46 8-2056,15-4 198,14 5-736,-13-7 89,-22-2-437,-24 0-1154,5 0-1726,-15 1 3149,-6 6 0,4-5 0,-5 4 0</inkml:trace>
  <inkml:trace contextRef="#ctx0" brushRef="#br0" timeOffset="12153">13819 11410 10541,'-1'-13'4167,"0"2"-1085,1 11-875,0 0-1142,5 0-471,2 0 392,54 3-975,-21-2-3020,23 1 3020,-40-2 34,-16 0-45,-4 0-56,0 0-270,-3 0 326,-7-4 0,5 3 0,-5-4 0</inkml:trace>
  <inkml:trace contextRef="#ctx0" brushRef="#br0" timeOffset="13753">14663 10939 12848,'8'5'3911,"-1"-1"-3564,-6-6-134,6-5-5313,6-6 5403,8-9-157,7-6 1267,3-4-601,0-3 1,-1 0-421,-4 5-792,18-22 422,-44 51-44,0 1-168,0 5 279,-13 57 1187,4-19 0,0 4-1069,-4 11 0,0 3 275,-2 3 0,2-4-1131,6-23 1,0-4 738,-5 22 2437,9-32-2460,2-13-112,1-5-67,0 0 0,0-5-4370,-5-2 563,-1-3 3919,-9-1 0,8 2 0,-1 1 0</inkml:trace>
  <inkml:trace contextRef="#ctx0" brushRef="#br0" timeOffset="14699">14390 11435 10899,'4'4'5367,"0"0"-4952,-4-4-46,0 0 259,4 0-561,1 0 1132,13 0 683,40 7-1523,-17-5-1725,6 2 1,7-1 1854,-5-3 0,4 0 1,-5 0-468,-4 0 1,1 0-184,16 1 1,8-1-1,-16 0 161,-19 1 50,4-1 1,-2 1-107,-10-1 112,-5 0-11,-3 0-11,15 0-34,-17 1 78,21 0 3216,-26-1-3137,-2 1 927,-6-1-827,-3 0-257,-36-11 0,27 9 0,-27-8 0</inkml:trace>
  <inkml:trace contextRef="#ctx0" brushRef="#br0" timeOffset="16355">14589 12030 14115,'6'0'4000,"-4"-6"-3541,-8 4 472,-43-1-4645,5 27 3647,-8-9 892,24 16-959,43 13-12,-3-22 68,16 23-2292,14-13 2292,-18-15 78,16 9 292,-22-9-1,-10-7-213,-3 8 236,-24 0-1,-18 0-133,-5 0-68,-9-4-22,-7-6 67,16-3 1894,-7-1-1995,26-3 2595,6 0-3748,10-1 1097,-2 0 0,8 0 0,-3 0 0</inkml:trace>
  <inkml:trace contextRef="#ctx0" brushRef="#br0" timeOffset="17840">15135 11832 10989,'11'4'4213,"-1"0"-2040,-11-6-1466,-5 0 884,-18-2-1491,4 2 1,-11 1 22,-21 17-145,26-6 33,-8 14 0,4 3-1365,16-4 1331,-6 21 34,18-17-67,14 8 56,2-8-11,13 0-34,10-12 1,3-4-12,-3 3 67,2-2 0,-2 0-11,-7 5 134,-11-2 23,1 2 1220,-12-1-1119,-6-8 56,-8 6-247,-35 3-752,-16-2 713,23-6 0,-2-1 162,-28 0 998,0-1-807,25-2-381,-6 0-9831,27-3 9781,9-1 1,1-1 0,4-1 0</inkml:trace>
  <inkml:trace contextRef="#ctx0" brushRef="#br0" timeOffset="19148">15333 12254 12199,'3'6'4907,"11"-9"-4032,-5-7-4519,36-41 3958,-26 26 1118,17-23-681,-28 35-975,-4 11 168,-5 65 101,1-27-34,-2 4 1,0 3-113,2 23 101,0-34 45,0 25 324,-6-35 521,2-11-756,-10 9-67,-12-10-11,7-4 280,-14 0 34,18-6 2960,3 0-3307,5 0 388,6 0-568,1 0 550,14 0 178,19 0-470,-1-1 22,21 0-146,-13 0 57,-11 0-23,-2 1 303,-24 0-236,-1 0-1276,-2-3-887,0-1-3136,0-4 5221,-9-5 0,7 6 0,-7-1 0</inkml:trace>
  <inkml:trace contextRef="#ctx0" brushRef="#br0" timeOffset="25508">16177 10740 13049,'13'4'4347,"-3"-2"-3188,-10-2 73,0 0 438,-75 101-1569,49-58 156,1 1 1,-6 13 0,0 1 0,9-11-4254,1 18 4100,8-17 1,-2 6-1,3-7 98,3 7-1399,0 15 1337,7-27 0,1-1-670,0 11 765,8 17 1,2 0-157,-1-23-35,1 0 1,2-3-321,3-16 343,2-1-89,1-3 78,-3-5 1786,-7-10-1943,-1-2 2872,0 1-2771,1-1 1573,-4-2-7288,-10-11 5049,-19-7 0,11 3 1,-8-1-1</inkml:trace>
  <inkml:trace contextRef="#ctx0" brushRef="#br0" timeOffset="27140">16326 11187 10137,'0'8'4694,"1"-1"-805,-5-8-3643,0 0 326,-26 1-493,15 2-91,-16 2 371,6 16-292,11-7 11,-10 10 236,12-5-168,5-4-3471,-1 6 3459,5 2-2187,2-4 2098,0 6-1259,1 11 1337,0-12-89,1 14 55,1-17 1664,10 24-1597,-2-17-68,20 24-133,-15-33 2335,16 3-2189,-17-17-78,18 1 77,2-3-77,-4-3-34,-2-1-34,-19-2 168,26-24-45,-7-5-100,10-11 67,-19 3 44,-15 0-100,-3 16-56,-4-24 123,1 26-123,-2-6 78,-1 8 3448,-10-1-3448,5 5-246,-21-18 123,20 23 45,-18-16 78,14 21-11,-4-3-179,-6 6 145,-6 2-178,6 1-9619,-24 0 8879,30 6 1,-8-4 0,21 3-1</inkml:trace>
  <inkml:trace contextRef="#ctx0" brushRef="#br0" timeOffset="28102">16375 11633 7672,'2'-7'3496,"-5"-3"-2700,0 7 357,-3-5 3991,0 4-4741,3 1-33,-8-2-561,7 4 12,-6-3-67,5 1-158,-4-2 382,6 4 1052,1 15-480,7 0 323,8 26-469,-3-15-101,3 8 1153,8 10-4702,-9-22 3324,5 12-426,-14-29-2106,-2-3-6140,-1-1 8594,-7 1 0,5 0 0,-6 0 0</inkml:trace>
  <inkml:trace contextRef="#ctx0" brushRef="#br0" timeOffset="29502">16623 11708 12960,'6'5'5805,"27"-21"-4920,-5-8-493,15-9 673,-1-7-931,-27 26 1,4-6-57,-18 19-56,-1 1-252,0 31 1,0 14 229,0-13 5,0 29 1,0 2 6,0-24-1,0 15 34,0-34 134,-9-5-202,3-7 68,-7 2 22,4-8 471,-16-1-583,11-1 90,-12-1 459,9-3-448,10 1 0,-4 0-101,11 3-112,0 0 68,3 0 246,5 0 683,47-3-806,-23 1 44,31-2 46,-39 2-192,-1 0 158,-9 1 112,0 0 100,-10 1-224,-1 0-279,-3 0-9630,-23-1 9459,6 0 1,-9 0-1,14 0 1</inkml:trace>
  <inkml:trace contextRef="#ctx0" brushRef="#br0" timeOffset="30197">17070 11485 12277,'7'6'4549,"-1"0"-2453,-8-5-1222,7 1-460,4 2 1491,57 8-1827,-33-6 73,5 0 1,-2 0 263,-18-4-202,-5 0-191,-8-1-22,-5-1-5536,0 1 5536,-7-3 0,5 1 0,-6 0 0</inkml:trace>
  <inkml:trace contextRef="#ctx0" brushRef="#br0" timeOffset="32052">17740 11311 9453,'18'-7'3934,"-4"2"-2904,-14 0 2971,-12 2-3744,-1-2 611,-28 30 1,-4 10-780,17-14 96,-13 29 0,9 1-107,31-27 24,0 25 55,1-9-23,1-18-67,2 15 23,1-24 212,8 10-44,-1-3-191,3 4-33,8 3 111,-11-15-156,8 7-11,-10-13 234,18 1-132,-10-4-13,14 1-11,-4-4 11,-13-1-89,9-1 78,-11-4-3426,9-8 3437,0-2-738,7-10 805,-14 11-100,-2-2-68,-10 8 113,5-31-68,-3 20-45,6-37 45,-7 40 3060,1-10-3104,-2 16-46,-1-23 158,-2 17-135,-7-28 22,-1 27 1071,-4-5-1126,3 9 44,-2 1-134,-3 1 156,-7-3-55,-5 2 21,-8-2 57,8 5-67,-5 1-168,4 6-3964,-15 1 3908,10 1-528,-5 1-9012,11 7 9378,12-5 0,-4 4 1,16-5-1</inkml:trace>
  <inkml:trace contextRef="#ctx0" brushRef="#br0" timeOffset="34247">17740 11733 11078,'10'0'3597,"-2"1"-2701,-8-1 1704,3 0-1199,1 3 503,11 20-1713,-6-7 33,7 16-168,-10-16 89,7 15-122,-6-16-34,4 10 78,-6-17 45,-2-3-168,0 0 123,-2-3-549,-1 0 482,-14-9 0,11 6 0,-11-6 0</inkml:trace>
  <inkml:trace contextRef="#ctx0" brushRef="#br0" timeOffset="35246">18037 11708 12132,'24'2'5523,"-8"4"-5299,15-18 46,3 10-169,-17 3 145,8 4 45,-22 3-22,-1 12-224,-7 6-1679,-2 0 1567,-5 0 101,-2-9-79,0 0 78,-1-2 46,1-1-124,1-3 67,-1 1-145,4-2 1849,69 5-1726,-46-8 1454,54 2-5151,-69-9 3697,-14-3 0,10 1 0,-10-1 0</inkml:trace>
  <inkml:trace contextRef="#ctx0" brushRef="#br0" timeOffset="36796">18310 11063 9229,'12'1'3429,"-2"0"-1984,-6-1 886,8 2-1591,1 3 201,14 8-526,-10 0 503,19 27-671,-18-15 167,1 16 1,-2 3-202,-6-5-23,2 12 1,-1 3-3124,0 13 3263,-6-14 1,1 0-286,0 9-23,-4-4 90,-3 1 0,0-3-157,-1-15 62,1 16 0,-1-1 40,-3-26-125,2-13 79,-3 14 23,-6 7 3392,4-16-3415,-11 30-11,11-30-11,-3 5 45,2 5-79,4-18 78,-11 18-10,6-20 33,-2 1 235,3-4-302,6-7-34,-1 1-661,2-3-5502,-4-7-3114,-4 1 9322,-4-7 0,6 8 0,0 1 0</inkml:trace>
  <inkml:trace contextRef="#ctx0" brushRef="#br0" timeOffset="49700">26051 6127 19642,'-21'37'572,"-4"12"-561,12-11 1,1 1 44,-5 18 70,8-12 1,0 8 0,3-8 8,0 8-107,1-6 0,0 5-34,-3 1 1,1-5-4862,0 4 4930,0-2 1,-2 9 0,2-10-31,0-1-71,-5 19 1,0 2 15,0-13 598,3-16 0,1-1-429,0 5 77,1-7 0,0-1-59,-1 6-137,-5 20 0,-1 0-16,4-21-12,0-2 0,1-2 134,4-14-112,0-1 650,-1 1-605,0 0 1731,-1 1-1652,-12 32-258,6-15 134,-5 15 101,8-19-179,6-18 403,-4 21-414,5-28 67,-22-36 0,20 13 0,-15-34 0</inkml:trace>
  <inkml:trace contextRef="#ctx0" brushRef="#br0" timeOffset="52201">26026 6226 10273,'2'4'4393,"-1"0"-903,-1-4-3512,2 0 582,11 0-56,15 0-223,0 0 43,19 0 7,-5 0-308,-7 1-68,-1-1 717,5 2-360,-18-1-245,14 0 0,1 0 0,-9 0-56,24 1-67,-28-1 180,33 1-68,-28-1-101,28 0 123,-37-1-55,-1 0-12,-5 1-67,-4-1 67,7 0 280,7 0-313,2 0 123,1 0-124,8 0 46,-14 0 21,8 0-32,-16 1-91,0 0 113,0 0-45,-1 0 223,22 1 281,-3 1-2211,10 0 1707,-9 0 67,-9-1 0,10 1-45,-8-2 45,23 3-112,-23-1 56,11 0 90,-7 1-124,-11-2 23,9 1 1864,-17-2-1808,7 0-11,10 0 55,0 0-3503,18 1 3358,-20-2 101,8 1-34,-18-1 34,2 1-135,-3-1 101,-4 0-11,2 0 67,-2 0-111,12 1 122,0-1 3359,3 1-3527,8-1 135,-14 0 56,10 0-236,5 0 225,-2 1-101,0-1-45,-11 1 56,-17-1 112,0 0 2341,-3 0-2453,-28 0 0,21 0 0,-21 0 0</inkml:trace>
  <inkml:trace contextRef="#ctx0" brushRef="#br0" timeOffset="54500">26696 7069 13106,'-8'16'4740,"2"-4"-3832,6-12-281,0 0-650,6-5 650,27-16 1,9-6-11,14-14-2698,-12 12 0,-1 0 2731,-4-8 78,-31 27-795,2-8 22,-8 14 12,2-3 134,-4 7 179,-6 20 493,-11 29 2756,3-2-3316,-5 15 134,12-23 1,2-4-180,1-1-90,-3 26 258,7-49 5,0-6-329,0 0 55,0-5 302,0 1-9758,-3-13 9389,-3 5 0,1-6 0,-1 8 0</inkml:trace>
  <inkml:trace contextRef="#ctx0" brushRef="#br0" timeOffset="55551">26324 7491 12490,'4'1'2353,"-1"-1"1546,18 0-3227,-5 0-33,21 2 257,23 3-6331,-20-1 5670,24 2 726,-29-5 0,2-1-771,5 0 1,1 1 291,-1-2 0,0 0-398,-3 0 0,1 0-11,16-4 0,-3 0-2312,-3 0 2334,11 1 0,0 1 39,-9 2-178,7 1 192,-6-1-170,-28 1 291,14-2-247,-30 2 0,18-2 2605,-24 2-2357,5 0 894,13 0-861,-14 0-562,3 0-9572,-39 0 8527,-6 0 0,3 0 1,12 0-1</inkml:trace>
  <inkml:trace contextRef="#ctx0" brushRef="#br0" timeOffset="56889">26498 8260 14731,'-15'-28'7922,"6"19"-7911,-18-19 90,-4 25-134,14 2-12,-10 0-11,19 6 33,1 3 12,3 7-158,1 26-357,24 9 274,10-8 0,3-1 431,3 5-45,-1-20 1,-13-6 156,-37-9-3672,-1-1 3493,-34 7-469,10-11 1,-3-1 547,-10-1 0,-1 0-57,7-4 0,3 0 0,5-1 1,5-2 448,4-3-662,15 4-3607,1-1 4422,20 2 0,-6 0 0,6 0 0</inkml:trace>
  <inkml:trace contextRef="#ctx0" brushRef="#br0" timeOffset="58148">27168 8037 14809,'-12'-9'4673,"5"9"-3631,-43-20-1009,27 17 23,-20 1-5470,10 19 5729,11 10 1206,-3 9-1460,28 11 1,9 1-1505,5-6 1421,0 1 0,5-4-998,24-12 998,5-2 1813,-9-6-1869,-7-2 1287,-34-7-1388,-9-1 1275,-34 5 0,-9-2-1028,3-2 1510,-18 1 0,4-1-1623,34-8-885,-11 0-1501,37-2-2993,-1-1 5424,-1-4 0,1 3 0,1-2 0</inkml:trace>
  <inkml:trace contextRef="#ctx0" brushRef="#br0" timeOffset="59400">27441 8409 14596,'47'-30'5704,"-8"4"-5626,-1-10-4958,-19 17 4913,-18 19 1156,-1 0-1413,0 3 1034,0 5-698,0 5-90,0 6 1,-6 17-135,3-7-112,-8 22 11,-4 14 3106,5-25-2691,-6 14 2049,-34-51-4847,30 1 3044,-30-8-660,46 3 21,5 1 460,38 0-157,-16 0-34,29 0 34,-21 0-44,-6 0 10,-5 0 3751,-10 0-3750,-9 0-1189,-1 0-906,0-4-3643,-7-1 5659,-8-3 0,5 3 0,-3 2 0</inkml:trace>
  <inkml:trace contextRef="#ctx0" brushRef="#br0" timeOffset="63355">25704 7764 7179,'9'5'4673,"-2"0"-3699,-7-6 5312,0 0-6073,0 4 34,-17 30-146,9-13-45,-12 24-3168,13-13 3257,3-8-869,-1 7 1475,-2 13-740,4-23-22,-6 19 123,-3-7-67,4-13 67,-4 14-23,7-19 12,0 3-22,0-5 21,0 3-144,0-2 88,1-3-66,-8 16 3034,3-5-3024,-6 13 180,4-10 1161,2-3-1318,-5 5-3358,7-10 3347,-3 7 34,2 9-46,5-18 24,-4 13 268,0-2-269,3-13 258,-7 25-179,9-26-68,-4 10 1,2-4 10,0-4 3359,0 3-3280,2 4-44,0-11-12,0 16-23,0-5 1,0-3-34,0-3 89,-1 0-77,2-8-102,-2 12 135,2-14 33,1 1-134,0-5 90,2 2-45,7 0-3236,16 3 3785,19-1-449,-7 0-2290,13-2 2179,-24 1 89,3 0-78,8 1 123,-15-2 124,47 3-225,-41-3-28,16 2 0,-1 0 118,-19-1-112,20 3-12,-18-4 2325,-13-2-2257,34 1 3403,-29-1-3459,16 0 0,14 0 22,-25 0-33,35 2 33,-45-2-11,4 2-11,-7-2 22,-3 0 11,9 2 45,-2-2 213,41 5-224,-28-3-22,11 2 0,0 1-23,-17-1 45,14 2 11,-20-4-45,7 0 46,1 0-35,0-1 57,-2 0-23,-7 1-78,15 2 78,-12-1 0,12 2-100,-14-3-3382,20 2 3527,-1 0-1725,8 1 1647,27 5 33,-35-6-39,2 1 0,0 0-50,9-1-1,-10 0 57,8 1-23,-32-4 112,6 1 2336,-11-1-2370,-1-1-111,46 6-901,-28-4 979,35 4-2325,-38-4 2202,-1 0 0,8 1 78,-12-1 34,14 1-22,-21-2-12,6 0 56,-9-1 2196,1 0-2151,6 0-201,-1 1 133,3-1 3352,-4 0-3374,27 0 1,3 0 79,-14 0-108,15 0 1,-4 0 27,-24 0-3459,0 0 3426,-2 0 56,-2 0-79,5 0 102,-1 0-113,12 0-1977,1 0 2347,-11 0 2043,-1 0-2323,-14 0-314,0-1-8986,-10-11-576,-2 1 9319,-11-12 1,12 13 0,1 1 0</inkml:trace>
  <inkml:trace contextRef="#ctx0" brushRef="#br0" timeOffset="67954">27664 6400 9129,'1'4'1972,"0"-1"-292,-1-3 135,-4-4-1568,3 2 213,-3-2 525,4 4 1906,0 0-2700,7-1 201,6 0-145,3 0-113,1 1 594,14 5-650,-15-4-22,17 5-100,-21-4 44,1 1 627,31 11-548,-27-9-57,24 8 1,-32-11-23,15 1 22,-14-1 0,30 0-22,-34-2 45,14 0-22,-12 0 66,1 0-122,6-2 44,-7 2 11,-2-2 45,-5 2-78,2 0 101,1 0-34,2 0-45,-2-1 79,-1 1 582,-2 0-806,1 19 302,-1 3 140,-4 37 0,-1 5-297,-2-11 50,-1 9 1,-2 0-95,-6-4 55,4-16 68,-7 26-45,10-36-12,-1 5 79,3-9-89,2-9 77,-3 7-3413,-3 8 3291,-4 23 33,4-18 56,0 7-134,1-4 90,5-21 66,-9 47-66,9-47-2146,-2 22 2134,3-25 324,-1 6-291,1-7-77,-1 2 44,1-8-1490,-3 11 1502,2-8-57,-3 11 79,3-4 44,-1 4-100,-2 5 1624,3-8-1601,-4 11 2123,5-17-2146,-3 12 44,1-8-44,-5 16 45,3-13-45,-3 16 3335,8-28-3279,-1 14-45,0 1 45,1-5 22,-1 4-112,2-15 1,0 0 32,0 2 46,0-1 44,0 2-89,0-2-22,-2 27 10,2-22 23,-1 22 67,2-26-11,0-1-33,0 15-12,0-12 179,0 19-190,0-17 56,0 17-3291,0-4 3202,0 11 55,0-13 113,0-1-112,0-15 55,0 1 90,0 4-112,0-8-2313,-2 10 2290,1-11 2225,-2 3-2180,3 0-33,-2 1-12,1-1-122,0 0 122,0-3-21,1 0 3447,-1 4-3381,1 13-55,-1-10 89,0 9-168,1-13 78,-1 20-22,0-13 45,-1 16 33,0-15-156,0 3 100,-1-3 57,1-1-147,1-5 102,-2 2-3303,-5 10 3180,-3 4-2202,0 1 2268,1-4-1095,2-4 1062,1-2 89,0-2-55,0 5 44,3-12 1542,1 4-1542,2-11 2529,0 0-2585,0-2 2766,1 1-2653,-1 0-146,1 0 78,0 1-34,-2-2 113,2 1-79,-1 0 146,-1 4-213,2-3 67,-2 5 112,1-6 90,0 1-582,0-3-1267,0 0-2331,-3 0 3967,-8-10 0,7 8 0,-5-7 0</inkml:trace>
  <inkml:trace contextRef="#ctx0" brushRef="#br0" timeOffset="74752">24414 7441 13263,'10'6'4571,"-1"-2"-3999,-9-4 1087,0 0-920,8 0-279,6 1-12,23 3 527,28 6-4042,-12-2 3167,15 2-2267,-40-8 2223,2 0-34,2-1 1,-9 1 145,37 1-112,-37-2 100,21 1-100,-30-1 56,2 0-44,1 0 2278,-1 0-2357,-4 0 225,17-1 3189,-12 0-3302,14 1-57,-10-1 12,2 0-487,0 0 464,-3 0-66,20 0 22,-20 1 55,21-1-21,-5 2-34,-17-1-45,17 1 100,-7 0-21,-13 0 55,16 1-156,-16-2 599,-1 0-443,25 0-44,-25-1 0,18 1-79,-20-1 157,-6 0-191,14 0 113,-14 0-34,7 0 11,-5 0 90,-2 0-157,1 0 11,-3 0 90,-1 0-90,1 0 56,0 1-11,1-1 56,-2 0-112,3 1 45,-3-1 11,9 1 34,-8 0-34,4 0-45,-3-1 45,-2 0 45,2 0-12,-1 1-111,2 0 246,-3-1-235,1 1 67,-4-1-235,-1 0 123,-2-6 33,-2-1-111,-3-7 156,-2 2-11,-2-2 404,-32-30-180,21 25-3549,-18-20 3494,30 33-236,3 2 123,0 0 34,1 0 235,-7-4-325,7 5 134,-12-8-2435,6 3 2267,-1-1 34,0 1 955,5 3-943,-2 1-57,0-1 146,3 3-123,0-1-504,-7-3 469,6 2 1,-4-1 79,8 3 11,4 2 56,0 0-381,-8-5 3071,5 3-2679,-5-4 1937,6 5-2240,1 1 236,24 11 45,-11-4-1,46 24-66,-39-20 44,19 11 11,-22-10-22,3 4 12,-4-2 55,8 5-112,-14-12 45,5 4-34,-5-4-111,0 2 268,-1-1-157,-2-2 34,-5-4 124,-1-2-124,0 2 44,0 0 24,-8 7-57,0-2-34,-9 6 79,-5 2 12,6-5-124,-4 4 44,8-6 35,1 0 44,0-1-101,1 0 12,-1 0 22,-11 7 157,-14 8-112,-3 3-2594,6-4 2593,12-7 1,13-8-112,-1 0 112,-25 19-112,16-12 100,-16 13-78,27-21 101,4-2 0,2-2 2561,1-1-2516,-1 1-79,-1-1 158,0 1-3744,1-1-1780,-1 1 5344,-1-2 0,1 2 0,-1-2 0</inkml:trace>
  <inkml:trace contextRef="#ctx0" brushRef="#br0" timeOffset="78959">27788 7615 6149,'-10'-3'2768,"2"0"-1286,6 4 7504,1-1-8706,12 2 494,19 1-651,-1 0 84,10-1 1,0-1-96,-11 0 33,26 0 617,-21 2-464,-12-2-275,44 2-23,-34-3 56,14 1-67,-16-1 44,-10 0 119,4 0-164,16 2 35,-21-2 33,15 3-3106,1-1 3083,-13-1 1,17 0-45,-20-1-1,15 0 35,-16 0 33,12 0-146,-15 1 79,14 0 16,6 0 1,3 1-6,8 0 56,22 0-56,-48-1-67,19 0 89,-15 0-22,16 0 0,-6-1 3437,-5 0-3347,5 0-169,25-1 147,-27 1-68,22 0-79,-19 0 146,-16 0-2800,16 0 2722,-3 0 33,-7 0 23,15 0-101,-24 0 33,53 3 35,-45-2 77,19 2 1,-2 1 44,-22-2-67,19 2 169,-24-4-203,-2 1-33,1-1 79,2 0-12,-3 1 0,6 0-101,-3 1-590,12 2 635,-10-1-22,8 0 134,-4 0-134,-10-3 22,6 2 68,-11-2 33,-2 0 0,-1 0-67,-2 0 3940,-1-3-4030,-3-3 23,-4-5-118,-16-11 0,-5-3 431,-6-3-1937,6 4 1,0 1 1600,2 5-451,17 12 496,-3-2 22,8 5-11,-1 0 101,4 1-347,-4-1 3297,3 1-3017,-3-2 703,1 1-748,0-1-22,-3 0-23,-2-3 11,5 4 1,-2-2-12,6 4-392,1 1 258,3 4 122,2 0 147,13 13-180,1-1 113,4 3-23,-4-5 135,13 8-214,-17-12 102,13 8-1,-14-8 12,-5-3-68,6 4 12,-8-5 134,4 4-191,-5-5 90,2 2-100,-7-4 111,0-2-78,0 2-79,1-1 79,-1 1 56,0-2 90,0 0-101,-1 1 55,-6 5-21,-11 10-57,-4 4 124,-9 5-169,6-5 141,-3 3 0,-1 0-95,2-2 33,-23 20 11,38-33 45,0 2 145,2-1-122,3-3-57,3-2-89,3-4 549,0 0-7127,-7-2-3186,-2-3 9588,-8-3 1,9 2-1,0 0 1</inkml:trace>
  <inkml:trace contextRef="#ctx0" brushRef="#br0" timeOffset="88249">23496 6846 11336,'8'-1'6992,"-2"1"-6174,-19-6 168,-4 3-997,3 1 22,-2 1 11,-5 1-78,9 3 56,-12 1 45,13 2 537,-12 8-548,11-6 156,-10 9 169,10 5-325,3-6-12,0 9 12,5-5 0,-1 4-46,-1 1 68,-7 32-22,7-33-2821,-10 42 2977,11-39-134,0 10 169,2 6-102,3-10-145,-1 8 44,1-4 34,1-10-78,1 0 22,4 6 473,-1-16-395,5 16-2488,-5-18 2354,2 6 56,5 5 45,-4-9 112,12 18-202,-9-19-346,9 11 481,-5-12-113,0 0 102,-2-3 1717,-3-4-1371,22 15-391,-17-12 100,23 16-111,-26-19-68,3 3 101,-5-5 247,13 10 453,-11-9-790,10 7 191,-10-9-23,-3-1-111,17 5 10,-13-6 35,18 4 66,-9-5-168,1 0 113,-1 0-12,-7-1 90,-1 1-180,-2-1 68,6 0 90,-3-1-46,2 0 1,-6 0-45,-4 0-68,4 0 3460,-1 0-3347,1-1-113,-1-1 12,0-2 45,19-9 10,-8 3-88,18-8 55,-22 10 90,0-1-124,-11 5 1,-1-1 123,3-5-123,-3 0 33,27-38-3380,-17 24 3380,18-26-2235,-22 28 2179,-1-2-1472,5-16 1506,-3 1-435,-1 0 491,-5 12 1250,-5 12-1362,0 4 56,2-21 2022,-2 15-2056,2-21 79,-3 12 2793,-2 5-2905,0-3 89,-2 11-45,-2-8 1647,2 9-1624,0-6 33,1 2-66,1 6-13,-3-9-33,2 2 101,-3-5 45,2 3-78,-2 0 56,-6-2-46,5 10-100,-15-16 124,9 14-12,-4-2-12,3 4-21,-16-10-23,15 10 33,-29-16 35,30 20-1,-9-4 0,14 7-33,-14-7-34,10 5 100,-12-6-279,-7 0 179,14 6 45,-16-5-112,-4 1 78,19 5 101,-16-4-526,5 7 447,15 1-44,-23 0 112,26 1 11,-17 0-11,17 0-113,-20 0 68,21 0 56,-7 0-156,2 0 167,7 0-157,-30 1 169,22 1-281,-17 2-549,12 3 460,5-1 291,-27 9 0,31-11 0,-14 6 0</inkml:trace>
  <inkml:trace contextRef="#ctx0" brushRef="#br0" timeOffset="91441">22032 7292 10485,'-14'-11'6980,"1"2"-5837,10 9 930,-1 0 67,3 0-2330,33 0 212,-9 0 34,28 0 0,-16 0 45,-2 0-67,-1 0 78,-2 0-2788,21 4 2844,-18-2-1362,16 4 1390,-2-3 1,-2 0-163,-8 0-889,11 0 1,-4 0 865,-26-2 168,16 1-123,-12 0 1855,8-1-1878,10 0 102,-13 0 1014,9 0-1138,-12 0 11,-10 0 3404,6 1-3280,37-2-3583,-32 1 3426,32 0-34,-47 0 56,3 0 11,-7-1 23,3 1-101,2 0 146,-5-1-135,4 0 56,-3 0 3348,6 1-3326,-3-1-44,10 2-34,-15-2 124,4 1-147,-8 0 12,1-1 101,3 0-11,-1 0-23,2 0-67,-2 0 67,-1 0-22,-1 0-23,0 0 124,0 0-90,-1 0 0,1 0 45,-1 0 471,-6-6-551,0 1-1945,-6-5 1945,4 2-54,-2-2-57,-1-2 34,-2-1-2743,-1 0 2541,-12-10-691,7 8 949,-29-22 101,29 24-34,-10-8 1261,21 16-1328,4 3 2916,1 0-3476,2 2 2404,5 4-1743,37 22-112,-17-12 112,33 20 22,-30-17 0,-5-3-78,-3-1 56,-7-2-90,-6-5-78,10 8 56,-12-10 123,4 3-157,-6-4 146,-1 0-157,-1-1 67,-1 2-90,0 0 135,0 0-112,0 4 168,-2-1-3393,-10 10 3359,0-5-89,-7 5-693,-1-2 804,4-4-499,-9 7 455,9-9 67,-3 3-134,6-4 3034,-16 8-3000,13-7 223,-17 8 491,25-12-591,-3 1 44,10-5-201,0-1 883,0 1-737,0 0-135,-1 0 112,1 0-527,0 0-1176,-1 0-1681,-3-1 3328,-10-4 0,8 4 0,-6-4 0</inkml:trace>
  <inkml:trace contextRef="#ctx0" brushRef="#br0" timeOffset="93551">21660 5730 9715,'4'7'5715,"-1"-2"-2220,-31-16-2666,4 6-487,-14 0 0,-2 2 277,-15 11-372,-9 1 134,4 16-3254,21-4 2930,-6 5 21,17-4-1887,12-5 1798,1 3-1495,-3 12 1551,6-6 67,-1 11-89,6-10 55,2 21 770,14 3 0,5 1-831,-6-17 0,4-1-57,18 22 1,6-8 2341,-1-25-2279,15-2 22,-15-18 3302,15-1-3269,-9-1-117,8-8 0,1-4 28,-4-5 106,1-14 0,-4-4-3431,-14 3 3414,-3-29-2335,-20 36 2324,-1 1-171,-2 3 250,-1-23-124,-2 22 68,0-38 2127,-2 33-2184,-1-5 3351,-3 9-3295,-8-6-134,5 9-3014,-4-6 3093,8 13-112,2 4 89,1 2-68,0 1 57,-16-14 0,6 9 23,-25-19-68,15 16-22,-9-3-2320,-15 0 2387,-3 13 0,31-11 0,18 13 0</inkml:trace>
  <inkml:trace contextRef="#ctx0" brushRef="#br0" timeOffset="95054">21486 6226 10933,'7'-2'3730,"-2"1"-3034,-5-1-461,0 1 1524,-4-3-1222,3 3-88,-3-1 111,5 7 975,10 12-907,-1 1-247,9 10 89,-1 3 1,1 1-90,4 11-224,-4-8 0,-1-3-1632,-7-8 1508,-4-9 35,-5-14 256,0 1-3282,-9-9-1244,1 0 4202,-14-10 0,13 10 0,-5-2 0</inkml:trace>
  <inkml:trace contextRef="#ctx0" brushRef="#br0" timeOffset="96348">21809 6449 11683,'17'3'9009,"-2"-1"-8354,12-21 1,2-5-499,-2 2-57,25-19 1,-24 15-34,-12 10 158,7-10-270,-17 19 101,1-3 426,-6 17-359,-1 1-134,0 10 45,-2-1-3158,-4 13 3248,-3 4-2281,-4 7 2292,3-2-193,1 0 35,4-16 46,3-2-1,1-13 2134,1 6-2212,0-6 3225,-1 8-3135,1-10 640,0 6-551,0 2 0,0-6 168,0 3-123,0-11-929,0 0-2209,0-6 2970,-7-4 0,5 3 0,-6-2 0</inkml:trace>
  <inkml:trace contextRef="#ctx0" brushRef="#br0" timeOffset="98756">23769 7913 9885,'1'3'2891,"-3"1"-1967,-3-7-509,-3 2 237,-2 1 1230,-19 20 0,-5 8-1432,5-5-92,-12 13 1,-1 3 101,9-2-3408,1-1 3329,8-9-728,16-17 593,1-2-279,7-7-135,-1-1 140,31-30 0,14-14 39,-22 20-23,20-17 1,-5 1 45,-26 24-1457,-3 5 1479,4-9 2263,-4 8-2319,3-3 90,-1 1-112,-3 6 583,0-1-516,-4 6 963,-2 1-1053,0 1 45,1 1 516,9 19-202,-3-4-101,8 17-315,3 18 1,0 3 213,-1-4-28,1 3 0,-1-2-118,-8-22 236,-2-5-34,0 0-123,-2-5-45,-3-8-112,-1-6 3230,-1-1-3454,0-1-219,-1-1-9276,-7-17 8479,-6 1 1,3-4 0,0 8 0</inkml:trace>
  <inkml:trace contextRef="#ctx0" brushRef="#br0" timeOffset="99692">22900 6251 7810,'-1'50'2696,"0"0"1,-2 5-1,-2-2-2153,-2-15 1,-1-3-308,-5 25 2444,1-4-2546,9-37 24,-1 3 902,2-12-1150,0 2-2147,1-12-7594,-4-6 9504,-2 0 0,0-1 1,2 3-1</inkml:trace>
  <inkml:trace contextRef="#ctx0" brushRef="#br0" timeOffset="100802">22677 6474 10384,'4'1'3059,"-1"-1"1904,-3 0-3730,10 3 111,9 3-974,25 2 0,6 0-337,6 2-44,-4-3 0,-5-1 22,-21-4-33,-8 0 22,-14-2 56,1 1 67,-2-1-157,0 0 23,-1 0 157,1 0 22,1 1 112,4 0 661,-2-1 135,0 1-617,-6-1-1086,0 0-1312,-5 1 1939,-29-1 0,20 0 0,-19 0 0</inkml:trace>
  <inkml:trace contextRef="#ctx0" brushRef="#br0" timeOffset="102302">23074 8434 15101,'13'7'4369,"0"0"-4088,-8-8 1265,10 0-482,18 1-828,-5 0-113,7 0 90,4 0-123,-22 0-1,18 0-122,-28 0 145,3-1-135,-6 0 516,2 0-403,-6 1-1838,0 0-2274,-3-1-4864,-4 0 8886,-5 0 0,3 1 0,0 0 0</inkml:trace>
  <inkml:trace contextRef="#ctx0" brushRef="#br0" timeOffset="105150">23669 7962 8590,'14'6'2634,"-3"-1"-1995,-11-5 6924,0 0-7484,0 3 212,0 6 291,-2 16 180,-2 23-560,-2 2-168,0 1 761,-6 10 1,-1 0-2131,3-11 1441,-3 10 1,0-3 94,6-25-10,-6 28 50,-2-5 0,0 1-202,7-19 1,-1-1-18,-4 13 0,1-1 191,-1 12-157,2-11 701,3-13 0,0-1-746,-1 5-3392,4-14 3426,2-8-839,1-1 872,-7 37-1971,4-28 1859,-5 27-22,6-37 84,-6 23 0,0 3 823,3-9-823,-4 9 0,3-3 565,6-25-493,-2 10-122,0-4 33,-7 26 2816,2-12-2726,-2 5-169,4-13 136,3-11 32,-5 26-55,5-22 2112,-5 23-2235,6-31-2933,-2 12 3112,3-15-112,-2 7-2157,3-7 2112,0-3-711,-1 5 722,2-6 57,-2 8-1,1-5 1872,-1 4-1805,1-5 2682,-1 6-2771,1-6-34,-1 5 1897,0 6-1830,0-8-22,-1 11 12,0-5 55,-1-2-157,0 3 124,1-1-1,-1 3-55,1-5 44,-1 5 46,3-9-180,-1-2 168,0 2-23,-1 2-78,1-3 45,-1 2 135,2-6-236,1-3 146,-1 1-3721,1-13-1243,0-3-4912,0-12 9613,1 1 1,-1 10 0,1 3 0</inkml:trace>
  <inkml:trace contextRef="#ctx0" brushRef="#br0" timeOffset="112813">23297 9996 6708,'4'7'2689,"-2"-2"5670,-2-6-8169,0 2 114,-3 16 65,1-5 886,-8 36-1087,7-29-89,-4 16 66,5-24 247,-3 13-235,2-9 56,-9 27-179,6-24-12,-5 13-10,7-17 189,-3 15-78,3-14 45,-3 10 213,1-5-291,2-9-12,-2 7-11,4-10 34,0 0-56,-2 11-112,1-3 100,-1 3 12,1-8 0,0-2-45,-2 3 78,2-1-100,-2 0 89,1 4-32,1-8 21,-1 11 22,3-15 68,0 3-113,1-5 135,-1 3-168,0 0 56,-4 9 11,3-8-134,-1 3 90,3-7 2060,0 0-2004,-2 0-135,2 0 134,-1 1 23,0-1-191,1 0-346,26 35 346,16-9 68,-3 15 22,3-22 179,-14-12-269,-13-4 124,12 4 44,-11-2-55,-8-2-57,5 2 79,0-1 100,2 1-201,4 1 124,-2 0 66,13 5-212,-13-5 111,19 5-33,-9-6 23,-8-2 89,3 1-90,-15-2-89,-2-1 235,11 3-224,-9-3 78,9 3-11,-1-2 79,-7 0-124,7 1 147,6 3-79,-9-2-68,11 3 269,0-2-257,-12-3 0,15 3 78,-15-4-101,3 1 56,-1-1-22,3 1 89,-6-2-100,3 1-34,-4-1 157,1 0-180,2-1 102,-1 2 55,11-1-44,-11 0-146,11 0 134,3 0 0,-13-1-66,13 1 144,-15-1-88,-4 0-113,2 0 190,-1 0-89,-2 0-22,2 1 22,-6-1 627,1 0-9815,-2-8 9188,-2 1 0,2-2 0,-2 5 0</inkml:trace>
  <inkml:trace contextRef="#ctx0" brushRef="#br0" timeOffset="122801">29153 6350 16109,'1'29'1826,"-8"11"1,-6 11-1,1-4-1608,0-9 1,-1 0-111,-2 11 1,-1 7-1,3-5 357,1-3 0,3-5-61,-5 22-309,6-27 0,0-2 242,-1 5-203,6-26-235,0-1 168,2-12-459,1-1-9439,-6-11 9286,0 1 0,0-3 0,2 5 0</inkml:trace>
  <inkml:trace contextRef="#ctx0" brushRef="#br0" timeOffset="123506">29475 6449 7804,'8'1'8057,"-2"3"-5793,-9 9-1570,-6 18 1,-2 6-268,-5 17-106,2-8 0,-2 9 0,1-7-2712,-2 11 2447,2-10 0,2-4 258,3-14 774,5-11-1077,-3 6 1038,4-15-981,0-1-113,2-4-78,1-3 3291,0 0-12999,-10-13 9616,1 0 0,-2-3 1,4 6-1</inkml:trace>
  <inkml:trace contextRef="#ctx0" brushRef="#br0" timeOffset="123991">29103 6672 11964,'10'9'7877,"-2"-6"-7765,-8-4 11,27-2 683,34 12-716,-12-6 0,14 7-68,-48-7 516,-2-1-594,-7-1 123,-1 0-9188,-5-1 9121,-6 2 0,5-2 0,-5 1 0</inkml:trace>
  <inkml:trace contextRef="#ctx0" brushRef="#br0" timeOffset="125450">29525 7020 11010,'40'-28'2745,"-1"1"0,1 3-1844,-2-7 1,-2 1-779,-16 13-45,-10 9 786,-2 1-718,-7 17 304,-1 1-495,-2 11 12,1-1-360,-5 37 1547,3-26-1294,-3 7 0,-1-2 106,0-15-100,-9 11 246,6-25 1042,-18-1-728,15-3 504,-14-1-202,21-3-302,1 0-370,4 0-11,1 0-79,-2 0 45,1 0 23,-2 0 112,-1-1-191,1 1 168,-1-2 426,2 1-728,3-1-3224,39 0 3448,-15 1-264,31 0 331,-33 1 135,9 0-247,-18 0 67,4 0 34,-16 0-561,-2 0-2207,0-2-3103,-3-4 5770,-9-7 0,6 6 0,-5-1 0</inkml:trace>
  <inkml:trace contextRef="#ctx0" brushRef="#br0" timeOffset="129306">26299 14362 13745,'7'5'4314,"-2"-4"-2723,13-26-1434,0 3 252,25-27 0,3-5-365,-8 9-33,4-4 1,-4 2 156,-23 18-101,-3 9 68,-8 7-57,-4 30 68,-5 4 352,-5 24 1,-2 7-106,-6 12-184,6-18 0,-2 11 0,0 0 0,3-11-63,-4 15-113,-2 10 1,5-18-572,12-50-4246,0-14-1356,0-1 6140,-4-10 0,3 11 0,-3 3 0</inkml:trace>
  <inkml:trace contextRef="#ctx0" brushRef="#br0" timeOffset="130458">25654 14833 11134,'9'1'8550,"-1"0"-7755,-6 2 1491,37 10-1916,-12-5-135,29 7-4296,-23-12 4212,9 1 0,3-1-16,6 2-550,-8-2 1,4 1 745,11 2 0,-4-1-309,3-1 23,5 1 0,0-2-150,-4-2 262,-11-1-123,-2 0 100,20 1 2159,-30-1-2249,34 2 180,-10 3 1954,-27-1-2156,22 2 57,-16-3 111,-3 0-235,6 0 135,-3-1 33,-11-2-56,-5 0 623,-3 1-388,4-1-358,-11 1 12,9 0 100,-14-1 529,-2 0-495,-3 1-4662,0-1-1714,-10-4 5438,-8-1 0,5-1 0,-2 2 0</inkml:trace>
  <inkml:trace contextRef="#ctx0" brushRef="#br0" timeOffset="131604">25927 15528 13207,'5'8'7384,"-17"-17"-6812,0 4 178,-25-12-694,-15 15-45,15 3 752,-27 13-696,44 2-67,6 16 0,5 4-22,11 0 33,10 32-123,21-32 0,4-5 77,-3 1-38,9 9 1,-8-2 229,-28-19 34,-5 16 133,-54-17 1,-16-7-190,2 0-8,22-4 0,-6 1 0,4-3 506,-1-5 0,8-2-980,0 1 347,-22-5 0,58 3 0,-4-3 0</inkml:trace>
  <inkml:trace contextRef="#ctx0" brushRef="#br0" timeOffset="133003">26622 15453 12703,'11'8'4751,"-3"-3"-2409,-34-18-1883,11 9 370,-34-10 426,6 14-1054,7 2-144,-2 3-3236,7 13 3033,5 8 146,-3 5-314,16 12 0,6 3 180,7-5 5,-2 0 0,8 0-39,21-14 0,5-6-584,3 4 735,-3-6 0,1 1 2895,14 14-2945,-27-17 11,12 15-2699,-59-6 2711,-17-6 111,-16 3-551,10-17 0,-10-5 0,8-1 921,-15-1-72,-3-1 1,9-2-4847,43-2-1626,16 0 6107,8-2 0,4 4 0,-3 0 0</inkml:trace>
  <inkml:trace contextRef="#ctx0" brushRef="#br0" timeOffset="134302">26721 15999 10401,'11'0'5020,"13"-15"-3127,-6 7-571,30-5-1087,-21 15-22,9 18 123,-37 20 156,-6-5-414,-14 0 1,-5-1 501,1-9-42,-20 15-79,32-32 449,0 0-225,4-3-89,3-2-706,4-1 278,32 3-132,-11-3-3359,51 3 3505,-29-5-169,9 0 146,-22 0 537,4 0-593,-17 0 22,9 0 191,-21 0-145,0 0-1391,-3 0 1118,-9-4-7325,-1-2 6581,-11-6 0,10 6 0,1-1 0</inkml:trace>
  <inkml:trace contextRef="#ctx0" brushRef="#br0" timeOffset="136004">25208 13692 13274,'2'14'4998,"-2"5"-9291,-5 32 4920,0-5-1145,-2 23 877,2-28 0,0 4 26,-2 2 1,-1 6 0,0-1-285,-3 16 0,-1 0-71,4-17 0,-2 0 0,1-1 110,-3 18 0,0-8-1386,1 3 1335,3-11 1,-1 6 717,-5 5 1,1-3-814,5-20 0,-1 0 28,-6 19 1,0 0 27,4-23 1,1-4-163,-6 27 224,1-4 0,0 0-123,2 2 319,3-19 1,1-3-287,1-9-33,-1 29 2154,3-22-2121,-3 28-67,6-39 629,-2 3-573,2-13 3404,0-1-3392,-2 25-23,3-20 67,-2 20-180,3-29-463,-1 0 195,2-4-3596,0-18-2511,0-5 5768,0-19 0,0 18 0,0 2 1</inkml:trace>
  <inkml:trace contextRef="#ctx0" brushRef="#br0" timeOffset="138557">25208 13643 12356,'7'-1'4157,"-4"-1"-2544,-4 1 4740,-1-1-5524,20 2-784,-7-1 123,22 1-66,-2 1 32,-4 1 12,20 4 414,20 2-572,-19-3 135,-7-2 1,-3 0-135,-9-2 55,8-1 74,12 0 0,1 0-118,-6 0 61,11 0 1,4 1-46,-21-1 1,-4 0-73,22 0 23,10 0-1579,-27 0 0,-2 0 1489,-3 0-4,0 0 1,3 0 87,5 0 0,-5 1-622,-3-1 672,36 2 68,-52 0-203,-5-1 124,9 3 79,-4-1 2749,2 1-2783,1-1-124,6-1 124,-5-1-45,29 3 0,19 2 0,-11-1 384,5 1-354,-6-1 0,10 1 1,-16-1 1050,-20-1-1076,11 0 1,6-1-46,-9 1 1,1 0-1601,17 1 1,-1 0 1661,8 2-2380,-25-2 2403,-19-3-22,10 2-23,-6-1 33,16 1-168,-10-1 2426,-1 0-2178,-3-2-113,-16-1 3301,2 1-3266,-8-1-58,1 0 146,-4 1-33,39 2-3471,-9 0 3359,17 1-23,-25-1 56,-19-2 45,-3-1-11,-2 0 235,31 1-258,-16-1-983,21 1 1365,-28-1-214,-4 0 3063,-4 0-10907,-24 1 7654,-25 7 0,14-5 0,-7 4 0</inkml:trace>
  <inkml:trace contextRef="#ctx0" brushRef="#br0" timeOffset="141004">27788 13915 10899,'6'9'4292,"-1"-2"-3889,-5-7 594,0 0-78,0 3 537,0 11-794,0 3 357,0 20 1,-1 3-964,-1-2-1702,0 0 1,0 3 1874,-3-3 1,0-4 62,-1 8-220,1-5 1,0-1 163,0-4 139,-1 4 0,-2 1-386,0 5 44,0-7 1,1 2 44,-3 31-373,5-30 317,-1 27-2200,6-29 2548,0 9 1853,-1-8-1976,0 15-57,-2-2-917,0-8 772,-2 8-1515,-1 11 1616,3-26 1822,-2 25-1800,2-36-34,-1-1 394,-4 13-416,1-9 67,-7 19-280,-3 21 123,5-13 82,2-9 1,-3 8 0,4-8 710,1 4-793,-3 1 1,1-3 3291,4-19-3202,2-5 89,-7 36-257,5-28 157,-12 36 0,0 1-1960,7-28 1825,-5 14 1,1-8-35,12-36 169,0-2-235,-1 5 134,1-4-45,-9 28 101,7-20-2814,-7 19 2669,8-23 1369,0 1-1358,-3 9-2146,-10 45 2247,7-29-68,-5 24-1185,11-48 1141,0-1 1676,2-4-1543,-10 30-66,5-14-1272,-4 12 1182,5-18 1788,4-14-1653,0 1 2127,2-5-2184,-1 7 45,-1 5-89,0 3 44,-1-4 3040,2-7-2983,0-6-673,-3 0-7126,-10-19 7776,-7-29 0,6 17 0,1-12 0</inkml:trace>
  <inkml:trace contextRef="#ctx0" brushRef="#br0" timeOffset="145843">24761 15503 6809,'8'5'1770,"-1"-2"-1288,-7-3 5849,0 0-4975,0 4-986,0 0-113,0 4 942,-2 18-896,0-8-12,-3 15 124,1-13 627,-7 40-605,0 2-392,-1 4-56,3-16 123,3-9-157,3-18 112,0 15 0,1 1-89,0-14 55,0 28 315,-4-14-214,3-16 23,-2 17-2787,0 2 2709,0-13 10,0 14 583,-3 16 236,2-15-897,-2 13 56,2-22-11,2-18 45,0-1-101,1-1 3325,1-3-3045,0 6-291,0-8 67,0 7 134,0-7-212,0-3 78,0 2 67,1-7 270,1 1-360,0-2 147,26-9-1962,-12 3 1805,20-7-46,-20 5 57,-3 2 100,3 0-178,-6 3 178,4-1-67,19-4-134,-17 4 89,19-5-33,-25 5 101,3 2 1725,-3 0-1883,3 1 91,-3 0 78,9 0-213,-5 0 425,14 0-78,-7 0-179,1 0 34,12 3 11,-8 0-146,13 2 11,-12-2 90,10-1-11,25 3-2631,-20-1 2676,13 0-23,-42-3-156,-9-1 54,-1 0 35,0 0 0,3 0 91,6 0-204,7 0 2733,2 0-2530,28 0 0,4 0-3527,-3 0 3476,5 0 0,-2 0-1915,-19 0 1999,-5 0-223,1 1 111,-8-1 67,9 0-55,-16 0-113,2 0 202,3 0-168,-8 1 2664,8-1-2664,-4 1 2839,-3 0-2749,1-1-45,0 0 33,-6 0-78,6 0 157,-5 0-112,8 0 56,-7 0 33,6 0-3504,1 0 3471,-5 0-78,10 0 156,-7 0-101,0 0-123,7 0 303,3 0-191,1 0-44,38 2 33,-32-2 100,30 2 3180,-26-2-3168,18 0-3593,-14 0 3447,25 0 57,-44 0 33,12 0-157,0 0 224,-13 1-190,16-1 67,20 1 56,-28-1-179,42 1 268,-41 0-201,5 0 67,-2 2-100,-13-1 2640,6 1-2507,-5 0 24,9 0-57,-6-1-101,13 2 101,-15-3 12,22 3-23,-16-1 33,6 0 1,-13 0-124,-8-1 79,23 5 101,-12-3-1435,13 2 1356,-19-4 23,-7 0 22,0-1-34,-2 0-66,2 0 100,0 0-45,9 0 34,-9 0 11,4-1-34,-9 1-89,12 0 2174,-6 0-2140,10 1 133,-9-2-111,13 2 11,-11-1-78,10 0 111,-12-1-33,6 0 34,-7 0 44,3 0 303,-12 0-1030,1 0-158,0-2-5793,-8-19-3231,-1-2 9289,-10-21 1,8 23-1,2 2 1</inkml:trace>
  <inkml:trace contextRef="#ctx0" brushRef="#br0" timeOffset="150800">27614 15428 7885,'-3'-5'4381,"-1"0"-2947,2 4 1087,-2-1-2061,2 0 189,-1-1 2735,0 0-2790,2 2 291,0 0 258,14 1-863,-2 0-33,12 0-135,4 0 146,8 0-269,-5 0 190,16-1 179,-5 1-212,-1 0-101,12 0 78,-11 0-134,-7 0 56,25 0 11,-38 0-23,18 0 270,1 0-214,-19 0 1,15 0 0,0 0-56,-10 0 33,27 0 0,13 0-1907,-28 0 1857,2 0 0,-1 1-637,-10 0 598,22 3 78,-19 0 89,-1-1 68,-10-1-78,9-1-124,-11-1-396,15 2 474,-19-1 524,8 1-546,-4 0-123,6 0 145,35 4 1,4 1 56,-16-2-191,16 2 0,-6-1 67,-42-4 23,-6-1 2513,0-1-2671,3 2 102,-6-1 34,2 0 33,4 0-56,-4 0 23,38 4 44,-31-3-11,18 2-112,-32-4 157,-2 0-169,3 0 80,3 0-1,-1 0 56,2 0-33,-4 0 44,0 1-145,-2-1-897,-3-5 1031,-2 0-168,-10-14 135,2 4-2931,-2-3 2886,3 6-135,6 6-851,-20-16 829,16 14 146,-14-12-370,12 6 336,3 5 22,-8-8 2662,-5 0-2606,11 9-89,-10-6-247,14 9 191,-1 1 67,1-1-23,4 4 34,1 0 12,6 4-23,0 1 157,5 3 470,15 13-526,-11-10-11,10 10 67,-7-6-202,-8-5 123,9 5 79,-1 1-146,-8-7 34,15 12 33,-17-15 57,15 12-146,-16-12 67,5 4 11,-9-7-90,-1-1-21,0 1 324,-1 0-325,1-1 123,-1 1 113,-1 5-214,-11 13 46,3-1-2863,-11 7 2952,8-12-56,1-1 34,1-2-23,0 0-45,-7 4 146,5-5-56,-31 20-44,27-19 2883,-17 12-2895,18-9-45,8-6-1277,-4 4 1344,9-9 57,1-1 122,-6 5-111,4-5 11,-3 4-57,5-6 573,1 0-10448,-6-15 9238,-1 3 0,-1-5 1,2 8-1</inkml:trace>
  <inkml:trace contextRef="#ctx0" brushRef="#br0" timeOffset="155952">28408 14089 14383,'5'0'3889,"-2"0"-3340,-3 4 224,-7 18-34,2 3 303,-4 14 0,-1 9-482,-2 3 1,-1 2-444,2-1 1,0 0-68,-2-1 1,0-2 134,1-5 0,2-4-84,0 3-23,-5 21-3503,15-48 3402,0-6-245,0-2-91,0-5-246,-1-3-695,-2 0 1300,-12-14 0,14 17 0,-5-9 0</inkml:trace>
  <inkml:trace contextRef="#ctx0" brushRef="#br0" timeOffset="156707">28731 14089 8983,'0'6'8303,"0"10"-7530,-1-4 123,-2 13 740,-6 20 0,-5 10-3291,-4 4 0,-2 5 1793,3-6 0,1 4 0,-1-3-843,-2 6 1,1-5 822,5-14 0,4-10-1006,5-15 922,3-10-101,1-11-236,0 1 303,-4-24 0,3 17 0,-2-17 0</inkml:trace>
  <inkml:trace contextRef="#ctx0" brushRef="#br0" timeOffset="157555">28334 14436 11863,'-5'1'6308,"4"0"-5445,6 3-45,3 0-1,3 1-267,2 0-2419,0 0 2530,8 2 279,4 0-828,30 6-101,-22-6 112,20 3-212,-25-5 66,-9-3 68,9 2-101,-20-4 90,6 1 268,-10-1-481,-1 0-9652,-27 0 9394,6 0 1,-9 0 0,15 0 0</inkml:trace>
  <inkml:trace contextRef="#ctx0" brushRef="#br0" timeOffset="158905">28805 14759 10473,'-1'0'5861,"2"0"-2978,-10-14-2491,8 6-16,6-6 217,11 4-391,21 3-93,-7 1-63,12 28 47,-34-8-160,-4 21 111,-39 11 24,15-22 111,-16 16 527,15-22-628,11-10-10,-7 4 111,12-10-235,3 0 67,-1 1-101,16 3 90,-3-3-33,13 3 78,-6-5-12,20-1 1,-18 0-34,12 0 157,-19 0-1,-7 0 170,3 0 245,-8 0-5971,0 0 5400,-14-5 0,10 4 0,-10-4 0</inkml:trace>
  <inkml:trace contextRef="#ctx0" brushRef="#br0" timeOffset="162907">30219 10740 11852,'-5'-6'3518,"-2"1"258,-21-1-3261,14 4-134,-13-3 470,-6 4-817,14 0 90,-20 0 223,13 1-112,0 3-156,-6 1-57,-6 9 68,6 1-180,0 2 135,9-3 56,2 3-34,4-4-90,-7 10 1,-3 6 33,7 4 0,0 0-5,-4-2 0,2 0-85,-6 29-3279,14-14 3447,6-8-212,-2 13 55,8-19 68,1-11 90,1 21-23,1-11 45,6 7 0,2 1-190,0-5 145,17 24-56,-5-25 56,-4-6-89,4 1 44,-9-14 113,6 2 39,-3-4-141,4 0 25,-7-5-1,5 1 21,12 3-112,-7-3 90,8 2 56,-13-4 3408,10 1-3274,34 1 219,-13-8 1,1-2-2151,-7 1 0,0-1 1713,4-5 0,-4-2-2252,-6-4 2168,-7 0 135,-5 2 111,-8 2-33,4-6-101,-4 0 2168,8-6-2135,14-18 3292,-18 19-3258,19-27-2993,-31 36 2904,7-11-1,-7 10-10,-1 2 10,2-7-2433,3-24 2490,-7 18-146,4-17-1557,-9 17 1669,0 4 1256,0-3-1289,-6-18-102,3 23-55,-6-17-68,-2 9 2504,6 13-2279,-6-9 3335,-2 5-3425,5 8 67,-9-14 0,6 4 33,2 4-44,-9-16-101,12 20 56,-6-9 56,3 8 23,4 5-1,-4-5-67,-5-2 124,4 3-124,-6-4 67,-1-2 34,9 11-425,-29-10 301,23 12 124,-17-2-156,3-1 167,12 4-168,-16-2 34,13 4-1414,-5 1 1481,4 0-2935,-7 3 2991,9-2 11,-7 4-168,9-3-34,-21 11-794,-1 7 1094,-10 2 0,-1 0 0,7 1 0,10-8 0,0 0 0</inkml:trace>
  <inkml:trace contextRef="#ctx0" brushRef="#br0" timeOffset="167995">29674 7789 7555,'-19'-37'3641,"7"12"-2898,6 12 3829,31 5-3928,-10 4-330,44-4-191,-21 6-56,17 1 535,13 13-468,-29-6-145,15 11 112,-16 0-79,-14-5 319,9 14 1,-1 2-196,-11-7-101,2 7 0,-2 0 246,-13-1-235,0 1 22,-5 11 1,-2 4-56,0 5-23,0-6 0,-1-2-56,-3 0-217,-4 10 1,-2 13 0,1-8 406,-1 9-626,4-12 0,-2 13 0,0-1 0,3-16 682,2-4-1023,0 14 0,-2 1 968,0 1-34,-1 1-57,3-12 147,2 17 22,0-11-124,0-19 1,0 0 527,0 10-505,0-8-56,0-10-6,0 9 1,0 2 95,-1 1 993,-1-2 1,0-2-1128,-1-8 100,-3 7 22,2-20-22,0 5-157,1-7 180,-1 23 324,-3 31 3079,2-12-3505,2-7 1,1 1 89,2 20-1780,1-32 1,0-2 1611,1 27-2179,1-21 2336,-1-8-896,0 10 840,-1-3-23,-1 6 23,0-16 62,0 24 0,0 2-85,-2-20-24,2 11 0,-1 0 35,-3-12 1777,1-15-1821,1 13 112,-1-10-190,1-3 2874,0 6-2774,0-7 1742,0 16-1764,1-18 156,-7 32-279,5-34 148,-4 14 9,4-16-3393,-3 12 3315,3-12 32,-2 7 169,3-10-235,1-5 89,0 1 23,1-6 1849,0 0 1419,0-5-4031,0-8 349,0 0 380,-44-18 0,33 22 0,-34-11 0</inkml:trace>
  <inkml:trace contextRef="#ctx0" brushRef="#br0" timeOffset="170401">29971 10592 3635,'8'-2'4325,"-2"3"-1607,-6-7 1416,0 4-519,0 1-3536,3 12 569,2 0-233,7 20-1989,1 2 1607,-2-6 35,-3-2 21,-6-18-22,-1-2 157,3 6-156,-2-4 77,5 18-234,-4-15 111,2 8 3370,-3-14-2955,6 7-471,-5-7 101,4 5-179,-7-9 640,1 0-562,3-1-11,8-11-3280,11-5 3325,0-3-287,1 0 309,12-3 1,-20 13-57,28-17 57,-36 21 66,11-6 3138,-11 8-3238,-4 1 78,5-3-123,-2-1 273,0 2-183,0-1 11,-2 3-45,-3 1-371,0 1-3527,-10 1-1672,-1 0 5570,-8 0 0,8 0 0,2 0 0</inkml:trace>
  <inkml:trace contextRef="#ctx0" brushRef="#br0" timeOffset="174301">30120 11733 11246,'0'2'3529,"-2"3"-3214,-13 0 626,-7 9 986,-12 17-5629,6-6 4329,-9 15-1222,24-22 853,-2 5-101,9-14 11,2 0-179,3-8-67,1 0 111,33-32-78,-15 13-11,15-17 0,0-1-11,-11 9 2667,14-19-2566,-27 32 22,2-6-45,-4 8-22,4-5 89,2-4-156,-7 12 2548,6-8-2358,-10 14 134,0 2 124,-1 0-471,2 1 437,3 7-89,1 1 56,5 8 313,10 29-549,-9-20 56,8 22 101,-11-17 90,-2-6-179,1 4 201,-2-3-291,-3-12 55,0 1 259,-2-9-1749,-2-4-1501,0-1-3585,-7 0 6476,-6 0 0,3 0 0,0 0 0</inkml:trace>
  <inkml:trace contextRef="#ctx0" brushRef="#br0" timeOffset="175154">30517 9723 13050,'3'5'3900,"-1"-3"-3206,-2-2 371,0 3 761,0 19-1041,0 3-113,-1 14-3302,-4 8 3145,-1-2-507,-2 12-64,3-29 112,3-5-986,0-23 45,0 0 885,-18-3 0,14 3 0,-13-2 0</inkml:trace>
  <inkml:trace contextRef="#ctx0" brushRef="#br0" timeOffset="176303">30393 9847 8961,'1'14'3428,"-1"-4"-626,0-10 2060,0-8-4526,0 6-179,0-6-34,0 8 427,0 0-617,5 0 1388,52 6-1321,-26-3 28,10 1 0,-1 0-84,-20-2 214,6 1-57,-21-3-113,0 0 46,6 1-224,-1-1-158,3 0-168,-6 1-212,-6-1-392,0 0 1120,-10 5 0,7-3 0,-7 2 0</inkml:trace>
  <inkml:trace contextRef="#ctx0" brushRef="#br0" timeOffset="177708">30517 12229 11291,'3'11'3529,"1"-3"-2789,-2-9-269,2 0 268,4 0 718,4 1-314,4 0-191,5 1-414,3 0-11,2 1 134,11 1-303,-3-2 371,1 0-561,-12-1 964,7 1-1132,-19 0 44,9 1-10,-18-2-4516,-1 0-3182,-13 0 7664,-3 0 0,0 0 0,3 0 0</inkml:trace>
  <inkml:trace contextRef="#ctx0" brushRef="#br0" timeOffset="214509">29252 15503 6675,'-10'-9'1075,"2"2"-761,8 7 2835,-1 0-2869,0 0 515,-2 0 1614,1 0-1299,1 0 873,-1 0-952,1 7-852,0-3-123,1 5 22,2-5 12,7 2 22,11-1 169,25 0-136,-15-2-10,9-6-46,-17-7-10,-9 1-12,9-9 11,-1-3 12,8-12-79,-5 5-3403,11-17 3347,-24 30-211,22-34 289,-24 33 23,12-19 0,-14 20 224,-1 0-112,-1 2-22,-1 1 45,-1 1 10,-1 1 35,0 0 3157,0 0-3258,2-11-12,0 6 255,6-24-356,-4 20 57,4-15 22,-6 18 134,3-11-100,4-14-157,-3 12-13,6-20 2,-9 29 33,2-3 482,-3-2-280,-1 10 240,-1-29 0,-1-3-3279,0 14 2820,-1-9 1,1 0-18,0 13-2310,0 5 2456,1-9-190,0 8-446,1-1 624,-2 0 169,1-7 34,-2 5-203,1-15-77,-1 9 2034,0-1-1967,0-17-124,0 26 90,0-37 202,0 15-235,0 8 22,0-4 749,0 30-761,1-23 1,1-3-34,-1 11 5,0-8 1,1 3 28,-2 21 111,0-8-357,0 4 189,4-45 68,0 25 0,2-20 0,-2 32-23,-2 13 68,0 3-79,-1-5 112,1-10-157,0 2 79,10-40-40,-7 21 1,1 0 89,1 1 1,-1 0-152,0-6 0,-1 4-46,0 7 203,0 4-225,5-16 113,-5 22 67,5-18 11,-7 31 23,3-12-101,-2 8 11,4-14 33,8-21-89,-9 25 3387,7-19-3130,-11 30 97,-1-1-253,2-2-34,13-28-134,-7 22 134,9-19 34,-11 26 22,-2 1-67,1 1-56,-2-1 112,0 3-22,5-38-23,-5 30 0,3-28-11,-6 18-22,-1 13 33,0-22-44,2 14 21,-2 6 57,6-12-112,-4 20 67,4-11 67,-1 4-22,-2 3-23,2-5-145,-2 7 157,0-5 89,1 4-190,3-13-23,-1 11 213,1-10-123,-3 13-78,-2-1 78,5-9-56,-4 10-3347,9-20 3425,-8 22-2223,6-11 2111,-8 14 113,9-33-12,0 6-67,-1-6 78,0 13 2247,-9 24-2258,1 0 3403,-2 2-3470,2-8 68,1 1-46,4-14 68,-4 11-680,1-4 657,-2 10-67,-2 0-67,1 0 89,-1 0 79,1-1-79,-1 2 12,1 0-12,-1 4 45,0 0 714,-1 1-770,1 0 123,-1 0-145,0-2 67,-23-4 0,17 5 0,-17-4 0</inkml:trace>
  <inkml:trace contextRef="#ctx0" brushRef="#br0" timeOffset="-205048.73">23645 14908 11381,'-1'-2'7485,"2"2"-6813,-9-3 695,6 2 11,2 0-1333,16 1-45,-2 0 179,28-1-3436,11 1 3604,4 0-291,-1 0 79,-16 0-68,0 0 0,0 0-67,2 0-39,-3-1 0,2 1 12,13 0-18,-25 0 3458,17 0-3167,-6 0-156,-18 0 145,32 0-145,-31 0-135,3 0 22,-3 0 276,-8 0-220,6 0 24,7 0-79,28 0-35,-22 0 35,19 0 44,-44 0 0,5 0 24,-5 0-57,1 0-35,0 0 57,5 0 57,4 0-113,-5 0 79,16 3-102,-11 0 147,6 1-112,-8 0-13,-9-3 103,3 0-136,2 1 169,6 0-169,-6-1 90,39 5-89,-32-3 67,28 2 100,-30-3-201,-4-1 123,-1 0 45,-7 0-56,-4-1-78,1 0 56,2 1-1,1-1-3335,6 0 3403,-3 1-146,6-1 90,-6 1 123,1 0-157,-7-1 157,0 0 79,-3 0 3122,-8-6-3301,1-1 111,-4-4-179,3 2-3370,-10-14 3516,5 7-955,-8-10 798,8 12 89,3 2-22,0 1 53,-1-2-76,-12-10-1857,6 7 1824,-6-5 79,10 11 2002,6 5-2114,-1-2-293,-11-8 405,10 9 846,-8-7-869,16 12 100,0 0-683,-11-13 617,9 10-56,-8-10-90,8 12 3504,0 1-3460,-2-1 68,2 1-324,-12-4 346,8 2-145,-10-3-34,4 0 258,8 3 67,-5-1-157,9 3 11,1 1-134,-2-1 112,1 1 23,-2-1 22,2 1-180,0-1 146,6 5 23,1 1 33,17 15-67,-10-10 67,9 9-55,-8-8 44,4 7-34,-3-5 56,3 6-89,-7-6 0,-4-3 56,1 2-79,-5-8 101,0 2-55,0-1 212,1 18-135,-2-12-1839,0 11 1750,-2-17 34,-1-1-23,-1 5-56,0-1 169,-11 22-203,7-18 79,-6 12 1739,8-17-1840,1 0 157,0-1-45,-4 6 23,4-5-157,-5 10 111,3-6 113,0 1-246,1-4 245,2-4-156,1-3 975,1 0-840,-2 1-102,0 0 46,-1 1-57,-3 5 90,1-2-67,-2 5-79,-8 10-22,5-7 101,-24 26-3358,23-26 3458,-11 9-145,15-16-1786,-5 4 1797,0 1-310,0 0 321,7-7-89,3-3-1143,2-1 1858,-18-2 1,14 1-1,-13 0 1</inkml:trace>
  <inkml:trace contextRef="#ctx0" brushRef="#br0" timeOffset="-201393.73">23148 14362 9655,'13'5'3810,"-3"-2"-2679,-12-6 427,-4-2-919,-1 2 391,-6-4-727,4 4 145,-18-7-436,13 6 200,-40-3-122,33 6 78,-21 3 112,20 6-134,-13 9-67,10-5-57,-25 16-22,35-18 22,-14 10 180,7 6-56,10-10-12,-9 12 45,9 13-168,5-19 45,-2 21-11,7 2-22,2-19 77,-1 21 113,7 16-179,0-33 33,7 12 0,3-2-44,0-19 10,29 27-3458,-26-32 3469,13 6-2312,-14-12 2212,1-2-6,-1-1 220,35 14-1524,-19-8 1355,19 8 111,-29-12-21,0-3 1600,-7-2-1500,6 1-794,33-1 728,-23-2 1628,31 0-1573,-42-2 11,-5 0 2392,4 0-2448,-7-3 45,27-9-2324,-15-1 2055,11-6 2381,-16 8-2258,-5 3 112,0-2-66,14-18 55,-6 2-201,5-6 89,-17 12 101,6-29 3347,-12 21-3436,9-24 134,-19 24-180,-1 11 1,-4-5 89,-17-11-45,11 14 12,-12-13-180,-14-15 191,22 25-56,-21-27-56,29 34 67,-32-30-3392,14 15 3425,-19-18-2346,27 29 2280,4 3-79,-5-1 123,5 4 56,-26-5-67,-3 8-67,6 1 112,0 2-34,20 2-11,7 3 2291,-11-2-2942,-17 19 3562,10-4-3730,-19 12-256,21-9 1075,-29-2 0,35-5 0,-20-3 0</inkml:trace>
  <inkml:trace contextRef="#ctx0" brushRef="#br0" timeOffset="-183648.73">21486 14585 11571,'-5'-8'3844,"1"2"-2074,4 6-1009,0 0 1570,12-1-1782,-5 1-67,12 0 1177,15 0-1491,-15 0-45,20 0 751,15 7-571,-21-3-152,20 4 0,2 0 6,-16-2-163,-3 0 1,2-1 94,14 1-33,-23-3 45,20 2 0,-32-3 44,7 0-66,-7-1 123,13-1-101,25 0-56,-20 0-12,20 0 12,-34 0-3448,10 0 3481,9 0-55,-7 0-528,1 0 628,-5 0-44,-15 0 55,8 0-67,-15 0-100,0 0 89,5 1-34,-2 0 23,2 1 3097,-4-2-3131,1 1 744,-4 0-666,2 0-100,-5-1 34,12 2 55,-5 0-168,10 0 124,-12 0 78,-1-1-224,-2-1 190,-1 0-122,1 0 44,-2 0 134,-1 0-649,1 1 100,11-1 393,-8 1-12,8-1 180,-53-41-180,23 25 56,-9-9 1,-3-2 33,-7 3-78,16 9 55,-8-2-10,25 16-34,-13-5-12,5 1-1044,-6-1 1134,12 3-145,3 2-258,2 1 145,5 0 213,9 6-44,2-1 123,27 15-191,-22-11 157,31 17-168,-36-17 1157,10 5-1022,-15-7-471,-3-3 471,-1 1-124,-3-2 90,-3-2 11,-1 2 34,-14 21-3392,5-9 3268,-17 20 169,13-21-146,-13 12 134,14-15-78,-6 6 56,5-4-168,7-8 101,-8 9 78,8-7 3269,1 0-3224,0 1-67,2-4-179,-2 2 190,1-1-45,-1 0 112,0 0-168,-1 0 146,2-1 90,1-2 515,2-1-706,-12-7 0,9 5 0,-9-5 0</inkml:trace>
  <inkml:trace contextRef="#ctx0" brushRef="#br0" timeOffset="-179791.73">20394 14263 12076,'-2'3'5826,"-12"-3"-5366,1-3 44,-8-1-90,12 0 79,0 1 594,-5 0 369,-27 0-3933,8 4 2488,-12 2 12,17 6-23,14 0 45,-4 4-2386,-7 12 2240,9-7 135,-10 12 0,12-9 2030,1 1-2097,-1 2 22,2 2 156,0 2 146,-3 27-145,8-18-12,-1 19 3370,7-26-3257,8 30-236,0-27-22,7 20 123,-2-35-3594,10 5 3505,-3-7-1947,7 3 1935,-6-8 45,1-1-112,20 3 45,-6-6 11,3-2 0,2-2 11,24-11-1627,-2 3 1594,-18-7 1739,-13 0-1796,-4-3 2082,2 1-1891,4-19-202,-22 19-106,13-16 296,-16 18 3173,6-12-3251,-4 3 0,0 0 46,-3-6 32,-5 15-234,2-14 462,-2 4-284,0 5-10,-1-1 22,-1 11-34,0 0-78,0-1 101,0-4 95,-25-28 0,-6-5-3588,10 11 3453,-10-12 1,0 8-6,19 28 45,2 4-45,-1 0-2425,-28-25 2335,20 17 90,-18-17-67,17 16 2336,12 9-2325,-7-5-79,0 3 158,7 3 3357,-16-10-3436,17 10-11,-6-3 90,5 5-12,4 2 22,-5-2-100,-8 3 0,7 0 123,-11 0-583,1 0-885,8 2-1893,-7 5 3305,2 11 0,10-8 0,-6 4 0</inkml:trace>
  <inkml:trace contextRef="#ctx0" brushRef="#br0" timeOffset="-177883.73">20345 14833 4233,'13'1'4706,"-2"0"-3698,-11-2 7370,0 1-7605,3 5 642,4 8-765,10 14-537,5 6 230,-2-5-298,-4-7 22,-4-2 135,-3-4 955,1 3-911,-1 0-324,-2-4 112,1 1-135,-1-5 67,-3-5 90,-3-2 23,0-2-1,0 0-9909,-19-6 9297,7 3 0,-9-3 0,12 4 0</inkml:trace>
  <inkml:trace contextRef="#ctx0" brushRef="#br0" timeOffset="-176239.73">20766 14932 3253,'-1'-9'4213,"-1"1"911,2 7-2222,-1 0-2185,22 0 592,-6 0-1298,30 1 23,-2 7-112,-11 0 706,-2 7-852,-30 32 123,-5-19-1045,-9 9 0,-2-1 1236,-3-14-450,-14 13 472,18-27 583,-7-4 336,-5-1-695,4-1 0,2-2 415,12-1-437,5 1-292,1-1 2917,3 1-3118,12 1-1268,21-1 0,6 2 1458,17 4-73,-11-3 1,-3 2 16,-3 7-55,-13 14 234,-13-10 1754,-55 15 1,-17-2-1777,27-12-107,-31 4 1,9-4 3127,46-15-3928,2 0-740,0 0 1535,-18 2 0,16-2 0,-12 2 0</inkml:trace>
  <inkml:trace contextRef="#ctx0" brushRef="#br0" timeOffset="-171290.73">22032 14288 10496,'-9'6'7754,"7"1"-7127,-8-12 146,10 5 2734,-1-1-3305,23 1 223,7 0-313,5 1 45,-6-1-1324,-19 0 1380,2 1-112,-4-1 224,14 2-381,-12-2 190,20 1-156,-20-1 313,9 0-145,-7 0 853,-2 0-965,2 0 10,-5 0-21,0 0 55,1 0-179,-3 0 113,0 0 66,-4 0 718,1 0-1583,-15-7 1,10 5 0,-10-6-1</inkml:trace>
  <inkml:trace contextRef="#ctx0" brushRef="#br0" timeOffset="-163687.73">24042 10046 13768,'-9'-5'3742,"-2"0"-2980,3 3-4799,-6 0 4530,5 1 752,-8 1-427,-3-1 383,2 1-1045,-3 0 57,-16 4-168,18-2 23,-29 9-91,27-3 2743,-2 3-2731,8-3 180,-1 7-203,7-6 1415,-4 7-1269,1 14-157,7-14 123,-3 22-3302,8-18 3247,0 0-12,1-4 34,1-6-1,2-1 80,2 2-80,2 5 1,1 1 123,2 3 56,5-1-190,-5-5 145,7 2 3191,-9-10-3270,9 6-3458,-6-6 3415,6 4-218,-5-6 306,39 2-100,-32-4-146,31 1 112,-38-3 34,-1 0-11,15-5 11,-15 2-23,10-5-89,-15 3 3323,0 1-3222,-1 0 330,12-13-308,-7 4-12,9-12-100,-13 12 135,-1-2 33,-5 5-123,5-47 78,-5 27-62,-3-8 1,-2 0-3376,1 16 3326,-8-9 66,6 21-1871,-2-2 1816,0 3 77,0 2-66,0 1-34,-12-14 101,-4 3-56,0-4-45,-11 5 56,21 11-68,-9-3 35,13 6-12,-13 0 2527,8 1-2516,-11 1 2636,12 0-2646,-6 0-461,-5 0-1131,-4 1-3641,-4 6-1099,8-1 6376,1 4 0,14-6 0,1-2 0</inkml:trace>
  <inkml:trace contextRef="#ctx0" brushRef="#br0" timeOffset="-161236.73">24042 10344 8008,'1'4'3552,"0"-1"45,-3-3 807,1 5-3833,4 2-90,3 5-223,3 2-89,5 11-113,-3-6 11,6 15-78,-8-15 279,1 4-279,-5-12 45,-1-4-269,-3-5 235,-8-16 0,5 10 0,-7-12 0</inkml:trace>
  <inkml:trace contextRef="#ctx0" brushRef="#br0" timeOffset="-160191.73">24315 10393 11852,'8'-7'3686,"1"2"-3025,2-1 2757,45 44-3340,-46-20 280,1 17 1,-8 1-3815,-28-14 3938,-13 8 249,29-24-148,6-5-650,3 0 100,18 4-78,-4-1 45,17 4 90,32-3 257,-33-3-975,22 1 628,-81-2 0,18-1 0,-26 1 0</inkml:trace>
  <inkml:trace contextRef="#ctx0" brushRef="#br0" timeOffset="-156641.73">23198 10592 9588,'3'2'4236,"0"-1"-3149,-3-1 3237,-27 155-4145,19-102 81,0-4 1,-3 15 0,1 0 0,2-16-93,2-4-75,-1 0 0,-3 9 1,3-8 242,-2 2-2350,1-2 1,-1 3 2371,4-1 1,1-4-326,-1 2-194,0 17 0,0-3 228,1-27-11,-2 26 45,1-40 34,-3 18-46,3-16-100,-3 19 56,5-10 2656,2-8-2645,-1 6 78,1 0 830,0 2-695,6 13 0,3 3-247,1 1 1060,1-9 0,2-1-947,3 1-225,-4-11 493,5 36-111,-10-23-236,0 8 11,-6-21-45,-3-4 169,-5 4-191,0 6 292,-9 29-259,10-33 1,-3 22 11,9-35-90,1 1 246,-1 9-223,0-4 128,-4 15 1,0 2-51,-1-4-23,-5 33 135,8-40-224,1 0 269,1 21-129,1-6 0,0 0-73,0 16 28,0-11 1,0-5 5,0-24 67,0 41-112,0-39 45,-1 38-90,1-42 34,-2 13 78,2-19-11,-2 14-56,-5 34-3481,2-17 3514,-3 16-2212,2-20 2079,-1-4-300,-3 27 288,1-2 124,3-14 111,0 4 1791,1-24-1892,0 6 68,0-6-135,0 6 3008,2-12-2902,-3 20 1,-1 1-185,3-12 201,-7 42 1004,7-49-1082,1-5 11,2-1-89,-1-6 89,1 0 12,-2 3 55,0 0-179,1-2 45,-1 4-11,2 11 168,-2 1-336,-1 12 10,-1-15 259,2-6-68,2-9-33,0-5 44,1 1 35,0-3 66,-2 0-6745,-4-13-2879,-1-3 9546,-4-15 0,6 15 0,0 2 0</inkml:trace>
  <inkml:trace contextRef="#ctx0" brushRef="#br0" timeOffset="-154173.73">22727 14089 7414,'-8'-13'2655,"1"1"337,4 9 953,-2-1-3217,1 1 1334,-3-1-2017,5 3 11,-2-1 11,0 1-101,1 0 169,-2-1 44,-10 0-112,9 1-56,-7-1-89,12 1 1557,23 25-1345,-12-11-22,18 18-3157,-4 3 3191,-10-14 12,11 15-114,-15-20 80,3 3 144,3 6-189,-5-8 22,21 19-68,-23-26 12,17 14 3325,-20-18-3348,-1-1 68,-4-2 22,-1-2-336,2-2 291,5-13-22,2-2-57,11-29 18,3 8 0,1 1-51,3-10 17,-3 13 0,-3 6 39,-10 18-67,0-1-67,5-5-180,20-16 315,-18 16-57,10-8-505,-28 24 550,-14 8 0,10-6 0,-10 7 0</inkml:trace>
  <inkml:trace contextRef="#ctx0" brushRef="#br0" timeOffset="-151649.73">23496 13568 14022,'1'49'5927,"-1"-15"-5041,0 2 1,0 2-113,0 12-270,0 8 348,0-3-590,0-29-250,0-4-1133,-1-22-101,-1 0 1222,-11-8 0,8 6 0,-6-7 0</inkml:trace>
  <inkml:trace contextRef="#ctx0" brushRef="#br0" timeOffset="-150886.73">23347 13767 9207,'-1'7'5984,"5"-2"-5200,-14-2 112,9-3 3261,1 0-3502,40 2 1,19 0-645,-26-1 6,22 2 0,-8-2 72,-39 0 170,-8-1-4495,0 0 4236,-8 0 0,6 0 0,-6 0 0</inkml:trace>
  <inkml:trace contextRef="#ctx0" brushRef="#br0" timeOffset="-146885.73">23992 10988 8770,'12'1'2633,"-2"-1"-2711,-10-1 212,-1-2-100,0 1 2229,0 1 5065,0 0-6364,17 1-752,-6 2-111,8-2 56,-10 1 12,-7 0 279,-1-1-157,6 1-22,2 1-314,2 0 123,0 1 113,-1-2-102,-3 1-44,2-1 57,-3 0 424,34 4-448,-26-3-111,25 3 44,-35-3 23,1-2 246,10 3-202,-6-1 90,7 0-134,-8-1 212,2 1-178,2 2 134,24 4-135,-15-3-90,15 3 1,-22-5 56,9 1-23,-10-2 78,9 2-111,-4-1 22,-4 0 67,2 0-44,-9-1-102,1 0 68,4 0 67,-1 0-45,10 3-22,-9-3 89,5 2-44,-6-3-146,4 2 146,-2-1-34,13 3 78,-12-3-112,7 1 202,6 2-212,-3-1-1613,13 1 1635,-12-2-2601,-2 0 2534,0 0 55,-6-1 68,21 2 67,-10-2-1235,3 0 1100,-8 0 124,-13 0 437,0 0-572,0 0 2599,1-1-2643,6 2 201,14 2-202,-9-2 90,9 2 22,-13-1 1815,-3-2-1792,18 3-67,-21-3-2753,21 1 2787,-23-2 77,9 0-78,8 1-89,-12 0 44,7-1 426,-17 0 673,-3-1-1962,-11 1-8934,-33 0 8431,6 2 1,-9-2-1,29 2 1</inkml:trace>
  <inkml:trace contextRef="#ctx0" brushRef="#br0" timeOffset="-145385.73">25332 10418 7329,'16'3'7575,"-4"4"-4946,-12 21-2282,-3-4-3049,-5 38 3111,0-24 0,-1 0-185,-4 27 301,1 2 0,0-1-55,6-17-133,0-4 1,1 0 637,-1 20-818,3-27-90,-4 27 79,3-35-68,-1 1 1,-6 30-57,4-22 24,-4 23 10,5-29 67,1 4 0,-1 0-134,1 5 128,-2 12 1,1-2-96,2-20 12,-4 24 78,-3-13 2067,6-22-2123,-7 23 123,6-11 3213,1-9-3381,-1 9 45,3-19-45,1 4 225,1-10-292,-1 2 112,2-10-146,0 0-1154,-1-9-5669,-3-15 6913,-6-21 0,4 16 0,-2-1 0</inkml:trace>
  <inkml:trace contextRef="#ctx0" brushRef="#br0" timeOffset="-141432.73">25307 10542 6603,'7'5'4952,"-2"-1"-2536,-5-4-288,0 0-806,0-6-1120,2-3 251,1-8-229,6-17-78,0-6 475,-2-25 1,-2-2-3045,2 12 2456,-4-4 1,-1 13 11,0 39 22,-1 4 3620,-1 3-3877,1-1 279,8 1-33,-3-2 3314,12 1-3336,7-2-57,-7 2 102,6-2-79,-15 3-79,-1 0 79,-1 0 90,5 0-157,1 0 100,12 0-89,-8 0 191,51 0-35,-36 0-122,34 0-34,-22 0 78,-20 0 12,16 0 56,-32 0-146,4 0 67,-10 0-56,0 0 90,4 0 11,4 0-79,23 1 1,5 1 67,-8-1-34,7 1 0,-2 0 0,-19 2-67,4 0 157,-4 0-146,1 0-11,-6-2 157,2 0-1607,36 3 1,5 1 1572,-11-1-192,12 1 0,0 0 181,-21-1-78,-8-2 10,43 6 12,-41-5 68,23 1-113,-39-2 22,-5-2 68,1 1 3307,-2 0-3352,0-1 369,16 5-302,-10-4-168,15 4 101,-17-3 11,2-1 101,-4 0-123,0 0 0,7 1-67,-3 0 167,22 3-33,-16-3-145,25 3 156,-13-2-1685,0-1 1674,-5 0-112,-8-1 90,-1-1-2804,21 4 2646,-10-2 180,12 2 1,1-1-503,-8 0 472,13 1 1,11 0 0,-10 0 164,-7-2-236,15 3 0,-3-1 90,-30-3-45,30 5 90,-22-3-90,38 7 0,2 0 33,-31-5-78,19 3 1,-6 0-1513,-36-6 1490,11 3-767,6-1 845,-9-1-252,7-2 275,22 1 1350,-27-1-1360,44 3-70,-30-1 51,-3-2 1,1 0 51,7 0 2104,9-1-2229,-38-1 181,8 1 3068,-11 0-3169,6 1 477,-8 0-512,-6-1 113,4 0-180,-8 0 57,1-1 133,5 0-156,-1 0 68,6 1-1,8 2 45,-9-1-34,6 0-89,-10-1 179,5 0-123,3 0 44,-1-1-77,4 0 55,-13 0 34,27 1-45,-21-1-90,18 1 146,-22-1 34,-1 0-146,-3 1 1220,-1-1-10995,-14 1 9653,0-2 0,7 2 0,8-1 0</inkml:trace>
  <inkml:trace contextRef="#ctx0" brushRef="#br0" timeOffset="-139339.73">28557 10542 10159,'9'0'3687,"-3"0"-1827,-6 0 22,0 0-1332,-2 0-24,-4 0-414,-1 3-22,-3 4 873,-4 41 1,1 11-3538,0 1 2725,-2 8 0,1-1 6,8-19 112,-2 6-23,4-10-134,-3 14 45,2-12 124,-3 1-203,1-13 1,-2 0 100,1-1 67,-6 32-582,7-16 386,-1-4 1,1 1 61,0 0-101,1-11 0,-1-1 79,-1 0-112,-4 10 134,-2 12-68,2 10-38,1-19 0,-1-1 27,-1 16-30,-1-16 1,-4 7 0,3-11 30,0-4-62,-3 13 0,-1 4 331,1 10 3022,8-31-3309,1 1 1,0-1 28,2-7-134,3-8 335,-3 15-268,3-17 55,-1 8 102,1-13-191,3-7 44,-1 1 203,2-6 1187,0 0-3238,-6-2-7971,-10-4 8888,-6-1 0,4 1 0,5 2 0</inkml:trace>
  <inkml:trace contextRef="#ctx0" brushRef="#br0" timeOffset="-136488.73">25158 12154 10260,'-5'-8'4571,"1"1"-3439,3 7 5961,1 0-6745,26 9-136,-10-4-3503,36 13 4087,11-3-673,-12-2 347,6-1 1,-1-2-302,-15-3-35,-5-1 1,1 0 290,17 1-290,-26-3 111,35 4-190,-6-1 78,-15-3-156,0 0 0,-1 0 2744,-13-1-2700,19 0-145,-1 5 123,-22-4 67,21 4-112,-23-4 180,-6-1-168,16 0 44,-15-2 34,28 2-2729,-12 0 2662,6 0 139,10 4 28,-18-3-223,24 3 167,-12-2-2360,18 2 2371,-23-3 2116,6 2-2249,-10-3-1,4 1 39,4-1 1,1 0 28,6 1-34,5 1 0,-3 0-89,-17-2-12,26 3 169,-24-2 21,5 1 3086,24 2-3175,-21-2 101,20 1-135,-34-3 51,5 1 0,1-1 5,-2 0 509,24 3-631,-25-2-3259,-8-1 3359,7 1 79,-11-1-113,-1-1 79,8 2-68,-6-1-55,14 0 134,-7 1 3302,15 1-3369,-15 0 56,1 0 22,-2 0-190,-13-3 112,39 7 56,-39-6-3415,33 5 3314,-38-7 34,8 2 167,0-1-268,-3 0-2067,16 3 2112,-13-2 55,17 3 68,-12-3-45,19 1 123,-18-2-190,1-1 22,-1 2 112,-16-2 2202,8 2-2348,-15-3 180,-1 0-134,5 2 3503,-2 0-3481,5 1-124,-5-2 225,-1 0-269,-1-1-1513,-12 1 1692,-22-9 0,14 6 0,-11-5 0</inkml:trace>
  <inkml:trace contextRef="#ctx0" brushRef="#br0" timeOffset="-133841.73">28433 11261 2439,'-22'-17'3485,"4"3"1219,16 12-3852,2 0 1151,-1 0 664,1 1-1238,2 0-454,3 0 1690,3-1-2161,5 1 179,13 0-257,9 1 0,1 0-325,10 0 93,-2 0 0,9 1 0,-6-1-3485,17 1 3375,-9 0 1,-1 0-2387,7-1 2290,-30 0-1325,15 1 1449,-19-1-1183,5 0 1082,-6 0 124,-6 0 33,10 0 625,-1 0-726,28 0 1459,-29 0-1392,13 0 169,-18 0 1671,-13 0-1952,9 0 3103,-3 0-3147,-8 0 1132,11 0-1020,-2 0-192,-8 0 114,7 0 78,-4-1-147,-7 1 181,10-2-225,-10 2 101,5-1 0,5-1 45,-8 1-102,6 0 170,-6 0-90,-4 0-91,4-1 136,-2 1 55,10-1-202,-7 2 191,12-1-168,-15 1 101,3-1 134,-7 1-896,0 0-3104,-1-4 168,0 0-4582,-1-4 8235,-9 3 0,6 3 0,-5 0 0</inkml:trace>
  <inkml:trace contextRef="#ctx0" brushRef="#br0" timeOffset="-131935.73">28433 11261 7672,'-1'6'2297,"1"-2"-1087,-6-1 370,5-3 3406,1 1-2230,-3-1-2700,1 0 146,-2 0 79,3 0-102,1 0 1019,40-16-1187,-17 7-17,13-6 1,1-1 50,-3 1 11,4-3 102,-17 9 133,-6 1 134,-1 1-447,-4 1 11,-2 2-23,-4 3 68,0 0-23,0 0-56,1 1 34,-3 0-23,1 0-380,-10-1 448,1 1-281,-10 0 191,-2 5-1,-1 0-211,-5 5-85,-11 9 0,-2 2 443,3-1-113,-5 3 1,3-2 179,20-12 425,3-1-301,9-6 301,4-2-571,0 1-268,1 3 1097,34 28-661,-20-17-190,26 19 67,-26-21-112,0 0 202,4 2 492,5 4-526,-9-8 34,1 1-124,-13-9 23,1-1 0,-2 0-90,1 0 180,3 1-203,-3-2 136,1 2 66,-3-3-728,-1 0-9237,-29-12 8742,7 2 1,-10-4-1,17 8 1</inkml:trace>
  <inkml:trace contextRef="#ctx0" brushRef="#br0" timeOffset="-129487.73">28905 10765 3359,'1'11'3978,"-1"-2"-1755,-1-8 2707,1-1-3933,1-7-740,5-2 358,15-23 0,4-3-515,-3 6 903,2-5 0,1 1-947,-3 5 11,-9 11 2017,7-10-2140,-9 15-1701,13-17 1679,-12 13-1560,9-11 1728,-16 20-113,-1 1-55,-2 3 100,2-1 34,-3 1 2491,2-1-2356,-2 2 2358,-1 2-2661,1 3 583,0 46-404,-1-25-101,0 33 135,0-33 650,-1 13-773,1-12 78,-2 7 11,2-14-134,0 5 156,0 5-201,0-7 146,0 2-12,0-16-10,0 13 32,0-13-122,0 8 112,0-9 22,0 2-101,0-4 0,0-1 795,0-3-615,-2 0-169,-2 0 12,-2 0-79,-22-3 112,12 2 56,-16-3-179,10 1-11,-1-1 179,4 0-33,3 0 10,7 1-10,3 1 77,-4-2-245,-5-1 134,6 2 44,-5-2-55,7 3-23,1 1-22,-2 0-157,-2 0 224,7 1-459,-2 0-3105,5 0-817,0-1 4381,-7 0 0,5 0 0,-5 1 0</inkml:trace>
  <inkml:trace contextRef="#ctx0" brushRef="#br0" timeOffset="-127938.73">29326 10542 9404,'14'10'5883,"-2"-2"-4625,-12-8 658,0 0-566,-4 19-880,-1-7-89,-3 16-257,0-10 1096,-6 29-595,6-18-54,-1 13 0,0 0-291,4-15-145,-4 22-101,6-40 44,1-3 23,0-1-79,1-1 57,1-2-68,0 1-145,0-3-9697,-7-10 9439,-1 2 1,0-4 0,2 7 0</inkml:trace>
  <inkml:trace contextRef="#ctx0" brushRef="#br0" timeOffset="-126846.73">29426 10592 5882,'7'2'7888,"-2"2"-4366,-4-3-3018,-1 5 277,0 6-512,0 0 549,-10 36-388,3-19-161,-8 26 751,-5 3-210,10-30-541,-8 30-280,15-49 67,-1 5-146,4-11 146,0-1 11,0 4-32,0-5-2814,0 3-7052,-7-3 9717,-1-1 0,0 1 0,2-1 0</inkml:trace>
  <inkml:trace contextRef="#ctx0" brushRef="#br0" timeOffset="-126083.73">29252 10765 8961,'0'7'8045,"1"-1"-7351,-2-6 2018,1 0-1838,11 5-616,-2-3-79,10 3 22,2-4-77,15-1-80,-16 1 136,8-1-2309,-28 0 2129,-7 0 0,5 0 0,-5 0 0</inkml:trace>
  <inkml:trace contextRef="#ctx0" brushRef="#br0" timeOffset="-114588.73">25605 10889 13835,'15'-2'4986,"-3"0"-4415,-11 5 1536,3 36-1368,-1-6-100,4 32-169,-4-29 1,-1 1-113,1 1 1,-1 5 145,-1 20 1,0 9-1,0-7-806,0-16 1,-1-2 345,0 6 1,0 4 0,0-11 11,1 0-44,0-25-57,0 10 112,1-28-101,-2-1 12,2-1-269,0-10 224,3-4-191,8-28 906,-1 6-817,6-17 80,0-1-3415,-5 14 3504,1-10 78,-5 2-409,-2 8 1,1-3-872,2 1 1,0-1 1145,6-18 0,1 3 191,3 0-411,1 0 253,-3-8 23,-5 24 2104,6-24-2149,-10 38 45,-2-11 78,-4 22-89,2-18-460,13-13 3689,-13 30-3207,13-31-34,-17 44 662,1 2-661,-2 1 111,2-1 57,0-1-225,4-6 147,7-8 77,-5 7-22,3-3-212,-11 13 100,1 0 11,8-1 79,-3 0-56,6 0-101,-5 0 258,6 1-214,-5 0-32,21 2-3270,-4 0 3560,26 4-290,-19-1 144,11 4 24,-26-5-147,3 3-22,-9-3 101,1 0-112,7 3 157,24 5-168,-13-3 3470,15 2-3392,-27-7-3324,42 1 3324,-25-3-2055,23 1 2022,-30-2-12,-6 0 79,0 0 0,36 4 0,3 1-23,-23-2 23,33 2 1,-3-1-92,-45-3 102,17 0 1,2 2 2205,-13-1-2239,27 3 3139,-41-4-3162,9 0 11,-4-1 0,7 0 56,-2 0-156,-10-1 100,2 1 90,-3-1-101,9 1-45,-3 0 78,35 0-111,-32 0 100,20 0-33,-29 0 56,0 0-56,0 0 67,8 1-67,-5 0 78,32 4-123,-29-3 89,19 4-21,-28-5 290,18 2-302,5 2-67,0-1 100,-5 0-66,-20-3 167,13 4-134,0-1-78,0 1 134,-5-3-112,-12-2 101,2 0-1,0 0 24,2 0-35,-3 0-122,1 0 145,-1 0-45,-1 0 168,0-1-224,-2 1 45,5-1 45,-2 1 22,4 0-22,-3 0-45,4-1 168,-5 1-190,1-1-12,-6 0 224,-1 0-190,-41 2 0,31-1 0,-31 1 0</inkml:trace>
  <inkml:trace contextRef="#ctx0" brushRef="#br0" timeOffset="-112599.73">25977 11237 12188,'10'-8'7496,"10"-20"-6869,-12 12 449,39-13-852,2 33-4330,13 7 4117,-17 9 804,-22 2-759,-17-5 145,-11 12-201,-23 7 185,-6-5 0,-5-1 751,2-5 0,1-2-796,0-2 0,4-2 106,-2-3 3213,32-15-3817,1-1 145,1 2 146,5 3-169,3 3-122,0-1 470,-1-3-112,-5-2-45,-1-2 235,4 0 393,7 1-370,3 1 370,15 3-203,3-1-144,1 0 0,5-1 693,-13-1-828,-7-1-22,-6-1 44,-8 0-179,-2 0-202,12 0 68,-11 0-57,5 0-5184,-19 0-4400,-31 5 8759,-6 1 0,2 0 1,18-2-1</inkml:trace>
  <inkml:trace contextRef="#ctx0" brushRef="#br0" timeOffset="-109984.73">26721 11311 10921,'11'-3'5973,"-6"-5"-4169,-24-2-1737,5 1-11,-11 7 157,10 2 661,-20 2-729,14 2 404,-31 19-157,30-1-246,-7 8 325,13 2-113,7 2-201,2-6-45,3 0-45,5-11-33,3-7 22,7 6 56,6-11-123,20 1 135,-10-7-226,21-9 24,-25-1 111,4-3-33,-12 5 11,-7 1-67,12-18 168,-9 11-145,8-13 146,-9-4-69,-5 16 1,0-22 56,-5 29-112,0-5 392,-3 11-247,-1 2 0,-3-1-10,0 2-24,-1 0-111,-8 0 56,5 1-235,-19 15 55,14 7 79,-5 22 23,12-2 89,7-5 44,2 11-3424,3-23 3357,3 20-1249,1-26 1496,13 45-224,-13-40-17,1 10 0,-2 0 29,-5-16-136,0 12 68,-1-20-11,-3 0-11,-8 2 55,2-4 1341,-5 3-1374,6-6-68,0-1 46,-5 2 22,3-3 22,-4 1 1,-5-3-135,6-2 235,-21 1-179,18-1-45,-12 0 0,13-2 2732,-15-15-2799,10 5-45,-8-13 190,16 11-66,1-2 167,4 6-156,2 0 145,4 5-67,24-11-11,11-5 11,11-8 11,4-3-3358,-20 12 3336,-3 3 44,-10 7-22,-4 4 57,16-16-68,-16 12 67,14-13-134,-22 19 111,11-10 12,-11 10-9887,-1-8 10131,-15 10 1,0 0 0,3 2 0</inkml:trace>
  <inkml:trace contextRef="#ctx0" brushRef="#br0" timeOffset="-106083.73">26895 11584 3705,'8'13'6151,"-2"-2"-2925,-3-16-2038,8-8-1358,8-11 898,20-22 0,4-5-683,-2 1-254,0 2 1,0-1 348,-14 13 1,-3 5 1274,-1 0-1342,3-2 0,-4 4-117,-15 19 55,2-3 347,-5 0-347,-1 6 2359,1-7-2258,-4 12 548,1 0 2889,-3 54-3503,0-27 10,-2 42-112,-3-28 593,-4 19-3873,2-15 3504,-2 7-157,5-33 57,-1 7-24,-4 23-55,4-18 101,-1 14-124,7-30-22,0-2 79,0 8 10,0-9 57,0 9-146,1-14 112,0 4 56,-1 5-146,1-4 3437,-1 13-3391,1-9 44,-1-1-68,1-7 113,-1-4 258,1-2 101,-4 0-292,1 0-45,-6 0 11,6 0-134,-38-8-157,-5-9-3335,-8 1 3368,-5-8 102,40 17 22,-5-2 34,15 5-23,4 2-11,0-1-45,2 3 123,0-1-122,-2 0 3503,2 0-3549,-3-1 113,1 0-113,-7-1-67,4 2-22,-8-2 45,10 2 54,-2 0-132,8 0-3065,0 1 0,0 0 0</inkml:trace>
  <inkml:trace contextRef="#ctx0" brushRef="#br0" timeOffset="-104840.73">27490 11237 11627,'2'5'4426,"-1"-1"-1356,-1-4-1142,-9 37-1559,5-13-21,-9 33-2624,5-16 1,-1-1 2387,-1 4 654,0-4 0,1-3-665,1-12 235,-8 22-213,9-24 269,-15 29 490,15-39-848,-6 10-68,2-4 23,6-9 11,-2 4 2809,6-12-3324,1-4-169,2-3 684,5-26 0,-4 18 0,4-14 0</inkml:trace>
  <inkml:trace contextRef="#ctx0" brushRef="#br0" timeOffset="-103683.73">27639 11311 0,'9'10'2158,"-2"-2"2043,-7-9 3351,0 0-6331,-2 25-1075,-2-6 280,-6 36 1084,1-23-1353,-3 11 72,0-8 1,-1-2-129,0 4 836,-12 24-791,16-36 224,0 8-325,3-12 67,1 6 3280,4-17-3336,-1-3-45,1 1 79,-1-4-112,2 0 156,-1 0-235,1 0 157,0-1-526,0-1 470,-11-22 0,8 16 0,-8-17 0</inkml:trace>
  <inkml:trace contextRef="#ctx0" brushRef="#br0" timeOffset="-102727.73">27341 11559 7078,'0'5'1939,"0"-1"7891,-1-3-7884,23-1-1890,-11 0 22,18 0-56,-17 0 203,11 3-102,-11-2-100,8 3 111,-11-3-190,-3 0 90,0 0 55,-3-1-145,-2 0 90,0 0 22,4 1 22,3 1-156,-1-1 89,0 0 168,-5-1-1075,-2 1-392,-8-1-8170,-9 0 8610,-4 0 0,3 0 0,9 0 0</inkml:trace>
  <inkml:trace contextRef="#ctx0" brushRef="#br0" timeOffset="-101238.73">28011 10840 8837,'4'9'2868,"-2"-1"-2497,-2-8 5488,0 0-5432,-2 5-338,0-1-89,-3 6 280,-3 18-157,4-12 213,-6 19 259,5-14-439,2-6-111,-1-2 314,3-12-214,1 0 34,-1 2 337,1 0-269,-1 0 10,1 1-1456,0-4-7081,-9 0 8280,-1 0 0,-1 0 0,4 0 0</inkml:trace>
  <inkml:trace contextRef="#ctx0" brushRef="#br0" timeOffset="-63533.73">29128 15528 8456,'12'4'1244,"-2"-1"-280,-10-3 2072,-1 0-1792,-1 0-852,0 0-22,-2 0 1008,0 0-874,2 0 695,-4 0-639,3 0-156,-2 0-258,2 0 727,0 0-491,0 0 1545,1 0-1681,8 0 12,1 2-34,7 0-1401,-4 0 1458,9 4-237,-7-4-44,15 2 112,10-3 56,6-1 236,21 0-270,-25 2 79,26 6-146,-6-3 95,-1-1 1,5 0-1159,-12 0 1,-1-1 1012,3-2 0,-3 1 5,8 4 46,-15-4 88,1-1 34,-9 0 1,2 1-96,-2 2 1,0 0-108,24 2 113,-10 3 22,-1-6 3292,-22-1-3337,17 0-100,-29-1 78,5 1-3044,22 3 3044,-6-1-2302,9 3 2302,-20-4-23,-7-1-44,8-1 78,10 1-67,-6-1 146,13-1-180,-23 0 169,22 2-135,-12 1 67,28 4 11,2-2-1640,3-1 1607,-22-3 0,-1 0-112,17-1 100,-2 1-77,-19 1 88,27 2-66,-27-3 0,2 0 16,-1 1 0,-2-1 96,22 0 1337,-45 0-1404,-7 0 2279,1 0-2313,-1 0-12,12 0 57,-5-1 3414,31 1-3471,-7-1-3335,20 0 3347,-24 1-2202,9 1 2169,-14-1 88,18 1-66,-17-1 22,17 2-22,-27-1 89,10-1-112,-23-1 56,-1 0 292,-2 1-1132,-17 0-7855,-15-3 8684,-7-2 0,8 1 0,14 0 0</inkml:trace>
  <inkml:trace contextRef="#ctx0" brushRef="#br0" timeOffset="-60990.73">31559 15528 6431,'-12'-6'3082,"1"0"-513,-3-2-1930,6 5 366,-4-3 810,0 6-847,5 0-542,-4 0 1773,9 0-1156,1 0-920,1 4 34,0-1 235,6 10-190,-2-6-79,4 6 650,9 2-538,-8-5-168,8 6 79,-10-8 45,10 15-45,-8-10 22,9 12-56,-10-13 201,8 9-279,-7-10 11,5 6 123,-5-10 112,6 3-224,-4-2-90,3 1 112,-5-3-111,-5-3 33,2 2 0,-4-4 45,5 3-79,0 0 45,5 2 23,-4-2-23,1 1-45,-4-4-134,2 2 180,-3-2-12,-1 0 78,-1 1-156,-2-2 134,-2 4-12,-1-3-111,-3 4 90,-6 0-12,-2 3 11,-11 6-55,8-4 66,-12 10-33,17-12-33,-7 4 55,4-3 34,3-2-22,-14 7 224,-12 6-236,13-8 68,-8 4 111,26-13-145,3-1-11,-2 0-45,5-2 235,-4 2-111,4-1 122,-1 1-907,-3-2-56,1 0-131,-34-8 0,26 6 0,-21-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1027C7-758A-4B4C-8D16-4346B43339F8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4948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1027C7-758A-4B4C-8D16-4346B43339F8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184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Schemi a blocchi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         </a:t>
            </a:r>
            <a:r>
              <a:rPr lang="it-IT" altLang="en-US" sz="1200" dirty="0">
                <a:solidFill>
                  <a:srgbClr val="CC3300"/>
                </a:solidFill>
              </a:rPr>
              <a:t>Schemi a blocchi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customXml" Target="../ink/ink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customXml" Target="../ink/ink1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customXml" Target="../ink/ink3.xml"/><Relationship Id="rId5" Type="http://schemas.openxmlformats.org/officeDocument/2006/relationships/image" Target="../media/image4.e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4.bin"/><Relationship Id="rId9" Type="http://schemas.openxmlformats.org/officeDocument/2006/relationships/customXml" Target="../ink/ink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png"/><Relationship Id="rId4" Type="http://schemas.openxmlformats.org/officeDocument/2006/relationships/image" Target="../media/image6.emf"/><Relationship Id="rId9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png"/><Relationship Id="rId4" Type="http://schemas.openxmlformats.org/officeDocument/2006/relationships/image" Target="../media/image9.emf"/><Relationship Id="rId9" Type="http://schemas.openxmlformats.org/officeDocument/2006/relationships/customXml" Target="../ink/ink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1184940"/>
          </a:xfrm>
        </p:spPr>
        <p:txBody>
          <a:bodyPr/>
          <a:lstStyle/>
          <a:p>
            <a:pPr algn="ctr"/>
            <a:r>
              <a:rPr lang="it-IT" altLang="en-US" dirty="0"/>
              <a:t>Schemi a Blocchi</a:t>
            </a:r>
            <a:br>
              <a:rPr lang="it-IT" altLang="en-US" sz="1800" dirty="0"/>
            </a:br>
            <a:r>
              <a:rPr lang="it-IT" altLang="it-IT" sz="1800" dirty="0"/>
              <a:t>(vedi Marro par.1.2, 1.5)</a:t>
            </a:r>
            <a:br>
              <a:rPr lang="it-IT" altLang="it-IT" sz="1800" dirty="0"/>
            </a:br>
            <a:r>
              <a:rPr lang="it-IT" altLang="it-IT" sz="1800" dirty="0"/>
              <a:t>(vedi Vitelli-</a:t>
            </a:r>
            <a:r>
              <a:rPr lang="it-IT" altLang="it-IT" sz="1800" dirty="0" err="1"/>
              <a:t>Petternela</a:t>
            </a:r>
            <a:r>
              <a:rPr lang="it-IT" altLang="it-IT" sz="1800" dirty="0"/>
              <a:t> par. IV.1,IV.1.1,IV.1.2)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C629C178-9106-794F-967B-3836CFAA1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468" y="868796"/>
            <a:ext cx="9512300" cy="35687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olo 1">
            <a:extLst>
              <a:ext uri="{FF2B5EF4-FFF2-40B4-BE49-F238E27FC236}">
                <a16:creationId xmlns:a16="http://schemas.microsoft.com/office/drawing/2014/main" id="{614F62D1-A38E-6C40-8330-51CDE4FFE5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/>
              <a:t>Doppio carrello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7A45D7AB-364E-AF42-80BF-110B546A843F}"/>
              </a:ext>
            </a:extLst>
          </p:cNvPr>
          <p:cNvGrpSpPr/>
          <p:nvPr/>
        </p:nvGrpSpPr>
        <p:grpSpPr>
          <a:xfrm>
            <a:off x="952714" y="637442"/>
            <a:ext cx="4535365" cy="2739404"/>
            <a:chOff x="652097" y="1600200"/>
            <a:chExt cx="4535365" cy="2739404"/>
          </a:xfrm>
        </p:grpSpPr>
        <p:graphicFrame>
          <p:nvGraphicFramePr>
            <p:cNvPr id="5" name="Object 1027">
              <a:extLst>
                <a:ext uri="{FF2B5EF4-FFF2-40B4-BE49-F238E27FC236}">
                  <a16:creationId xmlns:a16="http://schemas.microsoft.com/office/drawing/2014/main" id="{00391E82-4871-D347-8FC7-FFD30944AF3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04267455"/>
                </p:ext>
              </p:extLst>
            </p:nvPr>
          </p:nvGraphicFramePr>
          <p:xfrm>
            <a:off x="2077915" y="2463312"/>
            <a:ext cx="143607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9" name="Immagine bitmap" r:id="rId4" imgW="3761918" imgH="714327" progId="Paint.Picture">
                    <p:embed/>
                  </p:oleObj>
                </mc:Choice>
                <mc:Fallback>
                  <p:oleObj name="Immagine bitmap" r:id="rId4" imgW="3761918" imgH="714327" progId="Paint.Picture">
                    <p:embed/>
                    <p:pic>
                      <p:nvPicPr>
                        <p:cNvPr id="53251" name="Object 1027">
                          <a:extLst>
                            <a:ext uri="{FF2B5EF4-FFF2-40B4-BE49-F238E27FC236}">
                              <a16:creationId xmlns:a16="http://schemas.microsoft.com/office/drawing/2014/main" id="{50C7BFA8-C399-47DA-A8BD-BFBDDC4C278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915" y="2463312"/>
                          <a:ext cx="1436077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028">
              <a:extLst>
                <a:ext uri="{FF2B5EF4-FFF2-40B4-BE49-F238E27FC236}">
                  <a16:creationId xmlns:a16="http://schemas.microsoft.com/office/drawing/2014/main" id="{EE62AAB5-B107-B649-9EAD-F8474ABFB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3339" y="2312377"/>
              <a:ext cx="848458" cy="874835"/>
              <a:chOff x="573" y="3775"/>
              <a:chExt cx="401" cy="503"/>
            </a:xfrm>
          </p:grpSpPr>
          <p:sp>
            <p:nvSpPr>
              <p:cNvPr id="29" name="Rectangle 1029">
                <a:extLst>
                  <a:ext uri="{FF2B5EF4-FFF2-40B4-BE49-F238E27FC236}">
                    <a16:creationId xmlns:a16="http://schemas.microsoft.com/office/drawing/2014/main" id="{A454F46F-BD5C-B34D-B92E-312258C60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" y="3775"/>
                <a:ext cx="401" cy="36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0" name="Oval 1030">
                <a:extLst>
                  <a:ext uri="{FF2B5EF4-FFF2-40B4-BE49-F238E27FC236}">
                    <a16:creationId xmlns:a16="http://schemas.microsoft.com/office/drawing/2014/main" id="{EE9E3381-832C-E445-A4D8-8524A6DE2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" y="4153"/>
                <a:ext cx="80" cy="1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Oval 1031">
                <a:extLst>
                  <a:ext uri="{FF2B5EF4-FFF2-40B4-BE49-F238E27FC236}">
                    <a16:creationId xmlns:a16="http://schemas.microsoft.com/office/drawing/2014/main" id="{E3A72D81-C795-1640-8299-48A8A2DCF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1" y="4153"/>
                <a:ext cx="83" cy="1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7" name="Group 1032">
              <a:extLst>
                <a:ext uri="{FF2B5EF4-FFF2-40B4-BE49-F238E27FC236}">
                  <a16:creationId xmlns:a16="http://schemas.microsoft.com/office/drawing/2014/main" id="{90BE68E2-AF14-9D46-9102-BCDD89E27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0112" y="2312377"/>
              <a:ext cx="851388" cy="874835"/>
              <a:chOff x="1668" y="3775"/>
              <a:chExt cx="402" cy="503"/>
            </a:xfrm>
          </p:grpSpPr>
          <p:sp>
            <p:nvSpPr>
              <p:cNvPr id="26" name="Rectangle 1033">
                <a:extLst>
                  <a:ext uri="{FF2B5EF4-FFF2-40B4-BE49-F238E27FC236}">
                    <a16:creationId xmlns:a16="http://schemas.microsoft.com/office/drawing/2014/main" id="{D94C1458-BA13-334B-9D02-1A82E75B1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8" y="3775"/>
                <a:ext cx="402" cy="36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Oval 1034">
                <a:extLst>
                  <a:ext uri="{FF2B5EF4-FFF2-40B4-BE49-F238E27FC236}">
                    <a16:creationId xmlns:a16="http://schemas.microsoft.com/office/drawing/2014/main" id="{181EC2C6-A14C-354C-A545-5AE024449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1" y="4153"/>
                <a:ext cx="82" cy="1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8" name="Oval 1035">
                <a:extLst>
                  <a:ext uri="{FF2B5EF4-FFF2-40B4-BE49-F238E27FC236}">
                    <a16:creationId xmlns:a16="http://schemas.microsoft.com/office/drawing/2014/main" id="{C279E6BF-D591-AA43-8F7D-D0BCDFDB5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4153"/>
                <a:ext cx="79" cy="1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8" name="Line 1036">
              <a:extLst>
                <a:ext uri="{FF2B5EF4-FFF2-40B4-BE49-F238E27FC236}">
                  <a16:creationId xmlns:a16="http://schemas.microsoft.com/office/drawing/2014/main" id="{87D60E14-A2BF-5946-8D5A-0D146C582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097" y="3200400"/>
              <a:ext cx="42232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" name="Line 1037">
              <a:extLst>
                <a:ext uri="{FF2B5EF4-FFF2-40B4-BE49-F238E27FC236}">
                  <a16:creationId xmlns:a16="http://schemas.microsoft.com/office/drawing/2014/main" id="{21DDE6C5-46E7-B348-B5CA-5366D761D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097" y="1648559"/>
              <a:ext cx="0" cy="18771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Rectangle 1038">
              <a:extLst>
                <a:ext uri="{FF2B5EF4-FFF2-40B4-BE49-F238E27FC236}">
                  <a16:creationId xmlns:a16="http://schemas.microsoft.com/office/drawing/2014/main" id="{A1B4D111-A07A-054C-B389-B34C4D506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184" y="2499947"/>
              <a:ext cx="503466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m</a:t>
              </a:r>
              <a:r>
                <a:rPr lang="it-IT" altLang="en-US" sz="1846" baseline="-25000"/>
                <a:t>1</a:t>
              </a:r>
            </a:p>
          </p:txBody>
        </p:sp>
        <p:sp>
          <p:nvSpPr>
            <p:cNvPr id="11" name="Rectangle 1039">
              <a:extLst>
                <a:ext uri="{FF2B5EF4-FFF2-40B4-BE49-F238E27FC236}">
                  <a16:creationId xmlns:a16="http://schemas.microsoft.com/office/drawing/2014/main" id="{DB3CA7F0-9C9B-6D44-AD4C-BCF1AAE06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550" y="2499947"/>
              <a:ext cx="503466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m</a:t>
              </a:r>
              <a:r>
                <a:rPr lang="it-IT" altLang="en-US" sz="1846" baseline="-25000"/>
                <a:t>2</a:t>
              </a:r>
            </a:p>
          </p:txBody>
        </p:sp>
        <p:sp>
          <p:nvSpPr>
            <p:cNvPr id="12" name="Line 1040">
              <a:extLst>
                <a:ext uri="{FF2B5EF4-FFF2-40B4-BE49-F238E27FC236}">
                  <a16:creationId xmlns:a16="http://schemas.microsoft.com/office/drawing/2014/main" id="{8CA33F7D-8FB8-2846-B199-E52405597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435" y="2625969"/>
              <a:ext cx="47331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Rectangle 1041">
              <a:extLst>
                <a:ext uri="{FF2B5EF4-FFF2-40B4-BE49-F238E27FC236}">
                  <a16:creationId xmlns:a16="http://schemas.microsoft.com/office/drawing/2014/main" id="{7BB4D851-F909-1A47-AD16-5DAD6643F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604" y="2266951"/>
              <a:ext cx="255000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f</a:t>
              </a:r>
            </a:p>
          </p:txBody>
        </p:sp>
        <p:sp>
          <p:nvSpPr>
            <p:cNvPr id="14" name="Line 1042">
              <a:extLst>
                <a:ext uri="{FF2B5EF4-FFF2-40B4-BE49-F238E27FC236}">
                  <a16:creationId xmlns:a16="http://schemas.microsoft.com/office/drawing/2014/main" id="{3FA0141F-D157-9C49-8FDA-DC7CC0BD6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3985" y="2057400"/>
              <a:ext cx="13159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Line 1043">
              <a:extLst>
                <a:ext uri="{FF2B5EF4-FFF2-40B4-BE49-F238E27FC236}">
                  <a16:creationId xmlns:a16="http://schemas.microsoft.com/office/drawing/2014/main" id="{C2DAA560-B88E-1D4F-9330-3E7C18965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866" y="2057400"/>
              <a:ext cx="12235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Rectangle 1044">
              <a:extLst>
                <a:ext uri="{FF2B5EF4-FFF2-40B4-BE49-F238E27FC236}">
                  <a16:creationId xmlns:a16="http://schemas.microsoft.com/office/drawing/2014/main" id="{A06D46C1-1BE2-234B-A474-9868C6A87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643" y="1600200"/>
              <a:ext cx="1396338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0          x</a:t>
              </a:r>
              <a:r>
                <a:rPr lang="it-IT" altLang="en-US" sz="1846" baseline="-25000"/>
                <a:t>1</a:t>
              </a:r>
            </a:p>
          </p:txBody>
        </p:sp>
        <p:sp>
          <p:nvSpPr>
            <p:cNvPr id="17" name="Rectangle 1045">
              <a:extLst>
                <a:ext uri="{FF2B5EF4-FFF2-40B4-BE49-F238E27FC236}">
                  <a16:creationId xmlns:a16="http://schemas.microsoft.com/office/drawing/2014/main" id="{2A7BB9DB-7066-D044-870A-A0A4B3CCF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612" y="1600200"/>
              <a:ext cx="1396338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0          x</a:t>
              </a:r>
              <a:r>
                <a:rPr lang="it-IT" altLang="en-US" sz="1846" baseline="-25000"/>
                <a:t>2</a:t>
              </a:r>
            </a:p>
          </p:txBody>
        </p:sp>
        <p:sp>
          <p:nvSpPr>
            <p:cNvPr id="18" name="Rectangle 1046">
              <a:extLst>
                <a:ext uri="{FF2B5EF4-FFF2-40B4-BE49-F238E27FC236}">
                  <a16:creationId xmlns:a16="http://schemas.microsoft.com/office/drawing/2014/main" id="{721C582E-14E1-E146-B8F3-9EDDB7349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385" y="2089639"/>
              <a:ext cx="335150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K</a:t>
              </a:r>
            </a:p>
          </p:txBody>
        </p:sp>
        <p:sp>
          <p:nvSpPr>
            <p:cNvPr id="19" name="Line 1047">
              <a:extLst>
                <a:ext uri="{FF2B5EF4-FFF2-40B4-BE49-F238E27FC236}">
                  <a16:creationId xmlns:a16="http://schemas.microsoft.com/office/drawing/2014/main" id="{BB5B4CB5-529A-BB4A-B3C6-EB2B71F6E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405" y="2872154"/>
              <a:ext cx="4762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Line 1048">
              <a:extLst>
                <a:ext uri="{FF2B5EF4-FFF2-40B4-BE49-F238E27FC236}">
                  <a16:creationId xmlns:a16="http://schemas.microsoft.com/office/drawing/2014/main" id="{ED45FE55-9323-944E-AD22-165AA48A3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95754" y="3200400"/>
              <a:ext cx="203689" cy="7326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Line 1049">
              <a:extLst>
                <a:ext uri="{FF2B5EF4-FFF2-40B4-BE49-F238E27FC236}">
                  <a16:creationId xmlns:a16="http://schemas.microsoft.com/office/drawing/2014/main" id="{C056A7A3-E1E4-B743-8935-048036052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397" y="3200400"/>
              <a:ext cx="339969" cy="6520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Arc 1050">
              <a:extLst>
                <a:ext uri="{FF2B5EF4-FFF2-40B4-BE49-F238E27FC236}">
                  <a16:creationId xmlns:a16="http://schemas.microsoft.com/office/drawing/2014/main" id="{71940214-5156-2042-9779-E3FF56E04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0335" y="2873620"/>
              <a:ext cx="205154" cy="1041888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4204 w 21600"/>
                <a:gd name="T1" fmla="*/ 34403 h 34403"/>
                <a:gd name="T2" fmla="*/ 21376 w 21600"/>
                <a:gd name="T3" fmla="*/ 0 h 34403"/>
                <a:gd name="T4" fmla="*/ 21600 w 21600"/>
                <a:gd name="T5" fmla="*/ 21599 h 34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03" fill="none" extrusionOk="0">
                  <a:moveTo>
                    <a:pt x="4204" y="34402"/>
                  </a:moveTo>
                  <a:cubicBezTo>
                    <a:pt x="1473" y="30692"/>
                    <a:pt x="0" y="26206"/>
                    <a:pt x="0" y="21599"/>
                  </a:cubicBezTo>
                  <a:cubicBezTo>
                    <a:pt x="0" y="9757"/>
                    <a:pt x="9534" y="122"/>
                    <a:pt x="21376" y="0"/>
                  </a:cubicBezTo>
                </a:path>
                <a:path w="21600" h="34403" stroke="0" extrusionOk="0">
                  <a:moveTo>
                    <a:pt x="4204" y="34402"/>
                  </a:moveTo>
                  <a:cubicBezTo>
                    <a:pt x="1473" y="30692"/>
                    <a:pt x="0" y="26206"/>
                    <a:pt x="0" y="21599"/>
                  </a:cubicBezTo>
                  <a:cubicBezTo>
                    <a:pt x="0" y="9757"/>
                    <a:pt x="9534" y="122"/>
                    <a:pt x="21376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Rectangle 1051">
              <a:extLst>
                <a:ext uri="{FF2B5EF4-FFF2-40B4-BE49-F238E27FC236}">
                  <a16:creationId xmlns:a16="http://schemas.microsoft.com/office/drawing/2014/main" id="{C229050A-1150-8842-A78E-968592871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692" y="3887666"/>
              <a:ext cx="455376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D</a:t>
              </a:r>
              <a:r>
                <a:rPr lang="it-IT" altLang="en-US" sz="1846" baseline="-25000"/>
                <a:t>1</a:t>
              </a:r>
            </a:p>
          </p:txBody>
        </p:sp>
        <p:sp>
          <p:nvSpPr>
            <p:cNvPr id="24" name="Rectangle 1052">
              <a:extLst>
                <a:ext uri="{FF2B5EF4-FFF2-40B4-BE49-F238E27FC236}">
                  <a16:creationId xmlns:a16="http://schemas.microsoft.com/office/drawing/2014/main" id="{0724B5E9-DAE8-2347-A6CD-5C69E5EC7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966" y="3887666"/>
              <a:ext cx="455376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D</a:t>
              </a:r>
              <a:r>
                <a:rPr lang="it-IT" altLang="en-US" sz="1846" baseline="-25000"/>
                <a:t>2</a:t>
              </a:r>
            </a:p>
          </p:txBody>
        </p:sp>
        <p:sp>
          <p:nvSpPr>
            <p:cNvPr id="25" name="Rectangle 1053">
              <a:extLst>
                <a:ext uri="{FF2B5EF4-FFF2-40B4-BE49-F238E27FC236}">
                  <a16:creationId xmlns:a16="http://schemas.microsoft.com/office/drawing/2014/main" id="{2B603038-B581-7C48-8669-6CE115CD7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385" y="3969728"/>
              <a:ext cx="1409803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4992" tIns="42497" rIns="84992" bIns="42497">
              <a:spAutoFit/>
            </a:bodyPr>
            <a:lstStyle/>
            <a:p>
              <a:pPr algn="l"/>
              <a:r>
                <a:rPr lang="it-IT" altLang="en-US" sz="1846"/>
                <a:t>f=K(x</a:t>
              </a:r>
              <a:r>
                <a:rPr lang="it-IT" altLang="en-US" sz="1846" baseline="-25000"/>
                <a:t>2</a:t>
              </a:r>
              <a:r>
                <a:rPr lang="it-IT" altLang="en-US" sz="1846"/>
                <a:t>-x</a:t>
              </a:r>
              <a:r>
                <a:rPr lang="it-IT" altLang="en-US" sz="1846" baseline="-25000"/>
                <a:t>1</a:t>
              </a:r>
              <a:r>
                <a:rPr lang="it-IT" altLang="en-US" sz="1846"/>
                <a:t>)</a:t>
              </a:r>
            </a:p>
          </p:txBody>
        </p:sp>
      </p:grpSp>
      <p:graphicFrame>
        <p:nvGraphicFramePr>
          <p:cNvPr id="32" name="Object 1062" descr="Diagonali larghe verso l'alto">
            <a:extLst>
              <a:ext uri="{FF2B5EF4-FFF2-40B4-BE49-F238E27FC236}">
                <a16:creationId xmlns:a16="http://schemas.microsoft.com/office/drawing/2014/main" id="{A7E6484E-FC7F-3D49-9FF6-D8598FF6F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2827"/>
              </p:ext>
            </p:extLst>
          </p:nvPr>
        </p:nvGraphicFramePr>
        <p:xfrm>
          <a:off x="781996" y="3842238"/>
          <a:ext cx="4254011" cy="166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6" imgW="1815840" imgH="711000" progId="Equation.DSMT4">
                  <p:embed/>
                </p:oleObj>
              </mc:Choice>
              <mc:Fallback>
                <p:oleObj name="Equation" r:id="rId6" imgW="1815840" imgH="711000" progId="Equation.DSMT4">
                  <p:embed/>
                  <p:pic>
                    <p:nvPicPr>
                      <p:cNvPr id="53286" name="Object 1062" descr="Diagonali larghe verso l'alto">
                        <a:extLst>
                          <a:ext uri="{FF2B5EF4-FFF2-40B4-BE49-F238E27FC236}">
                            <a16:creationId xmlns:a16="http://schemas.microsoft.com/office/drawing/2014/main" id="{52530ABA-104A-484E-BDF5-20A60BF1F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96" y="3842238"/>
                        <a:ext cx="4254011" cy="166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wdUpDiag">
                              <a:fgClr>
                                <a:schemeClr val="tx2"/>
                              </a:fgClr>
                              <a:bgClr>
                                <a:schemeClr val="bg1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2502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olo 1">
            <a:extLst>
              <a:ext uri="{FF2B5EF4-FFF2-40B4-BE49-F238E27FC236}">
                <a16:creationId xmlns:a16="http://schemas.microsoft.com/office/drawing/2014/main" id="{F810C531-9E23-144C-9069-7AD463F5DC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it-IT"/>
              <a:t>Doppio Serbatoio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462574-F365-C845-AA51-7616643FA7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44" y="1041400"/>
            <a:ext cx="5027612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72F138A1-0D9B-0B42-945A-FCC3FC399AF6}"/>
                  </a:ext>
                </a:extLst>
              </p:cNvPr>
              <p:cNvSpPr txBox="1"/>
              <p:nvPr/>
            </p:nvSpPr>
            <p:spPr>
              <a:xfrm>
                <a:off x="1162326" y="3540855"/>
                <a:ext cx="2283296" cy="14024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it-IT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72F138A1-0D9B-0B42-945A-FCC3FC399A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326" y="3540855"/>
                <a:ext cx="2283296" cy="1402435"/>
              </a:xfrm>
              <a:prstGeom prst="rect">
                <a:avLst/>
              </a:prstGeom>
              <a:blipFill>
                <a:blip r:embed="rId3"/>
                <a:stretch>
                  <a:fillRect l="-4444" t="-1802" r="-2222" b="-63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egnaposto contenuto 7">
            <a:extLst>
              <a:ext uri="{FF2B5EF4-FFF2-40B4-BE49-F238E27FC236}">
                <a16:creationId xmlns:a16="http://schemas.microsoft.com/office/drawing/2014/main" id="{25755833-27EA-DF4B-94C4-E41D6C164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4494" y="5248310"/>
            <a:ext cx="3589337" cy="891977"/>
          </a:xfrm>
        </p:spPr>
        <p:txBody>
          <a:bodyPr/>
          <a:lstStyle/>
          <a:p>
            <a:pPr marL="0" indent="0">
              <a:buNone/>
            </a:pPr>
            <a:r>
              <a:rPr lang="it-IT" altLang="it-IT" sz="2000" dirty="0">
                <a:solidFill>
                  <a:schemeClr val="tx1"/>
                </a:solidFill>
              </a:rPr>
              <a:t>Q</a:t>
            </a:r>
            <a:r>
              <a:rPr lang="it-IT" altLang="it-IT" sz="2000" baseline="-25000" dirty="0">
                <a:solidFill>
                  <a:schemeClr val="tx1"/>
                </a:solidFill>
              </a:rPr>
              <a:t>2</a:t>
            </a:r>
            <a:r>
              <a:rPr lang="it-IT" altLang="it-IT" sz="2000" dirty="0">
                <a:solidFill>
                  <a:schemeClr val="tx1"/>
                </a:solidFill>
              </a:rPr>
              <a:t>=</a:t>
            </a:r>
            <a:r>
              <a:rPr lang="it-IT" altLang="it-IT" sz="2000" dirty="0" err="1">
                <a:solidFill>
                  <a:schemeClr val="tx1"/>
                </a:solidFill>
              </a:rPr>
              <a:t>sqrt</a:t>
            </a:r>
            <a:r>
              <a:rPr lang="it-IT" altLang="it-IT" sz="2000" dirty="0">
                <a:solidFill>
                  <a:schemeClr val="tx1"/>
                </a:solidFill>
              </a:rPr>
              <a:t>(2*g*(h</a:t>
            </a:r>
            <a:r>
              <a:rPr lang="it-IT" altLang="it-IT" sz="2000" baseline="-25000" dirty="0">
                <a:solidFill>
                  <a:schemeClr val="tx1"/>
                </a:solidFill>
              </a:rPr>
              <a:t>1-</a:t>
            </a:r>
            <a:r>
              <a:rPr lang="it-IT" altLang="it-IT" sz="2000" dirty="0">
                <a:solidFill>
                  <a:schemeClr val="tx1"/>
                </a:solidFill>
              </a:rPr>
              <a:t>h</a:t>
            </a:r>
            <a:r>
              <a:rPr lang="it-IT" altLang="it-IT" sz="2000" baseline="-25000" dirty="0">
                <a:solidFill>
                  <a:schemeClr val="tx1"/>
                </a:solidFill>
              </a:rPr>
              <a:t>2</a:t>
            </a:r>
            <a:r>
              <a:rPr lang="it-IT" altLang="it-IT" sz="2000" dirty="0">
                <a:solidFill>
                  <a:schemeClr val="tx1"/>
                </a:solidFill>
              </a:rPr>
              <a:t>))</a:t>
            </a:r>
          </a:p>
          <a:p>
            <a:pPr marL="0" indent="0">
              <a:buNone/>
            </a:pPr>
            <a:r>
              <a:rPr lang="it-IT" altLang="it-IT" sz="2000" dirty="0">
                <a:solidFill>
                  <a:schemeClr val="tx1"/>
                </a:solidFill>
              </a:rPr>
              <a:t>Q</a:t>
            </a:r>
            <a:r>
              <a:rPr lang="it-IT" altLang="it-IT" sz="2000" baseline="-25000" dirty="0">
                <a:solidFill>
                  <a:schemeClr val="tx1"/>
                </a:solidFill>
              </a:rPr>
              <a:t>3</a:t>
            </a:r>
            <a:r>
              <a:rPr lang="it-IT" altLang="it-IT" sz="2000" dirty="0">
                <a:solidFill>
                  <a:schemeClr val="tx1"/>
                </a:solidFill>
              </a:rPr>
              <a:t>=</a:t>
            </a:r>
            <a:r>
              <a:rPr lang="it-IT" altLang="it-IT" sz="2000" dirty="0" err="1">
                <a:solidFill>
                  <a:schemeClr val="tx1"/>
                </a:solidFill>
              </a:rPr>
              <a:t>sqrt</a:t>
            </a:r>
            <a:r>
              <a:rPr lang="it-IT" altLang="it-IT" sz="2000" dirty="0">
                <a:solidFill>
                  <a:schemeClr val="tx1"/>
                </a:solidFill>
              </a:rPr>
              <a:t>(2*g*(h</a:t>
            </a:r>
            <a:r>
              <a:rPr lang="it-IT" altLang="it-IT" sz="2000" baseline="-25000" dirty="0">
                <a:solidFill>
                  <a:schemeClr val="tx1"/>
                </a:solidFill>
              </a:rPr>
              <a:t>2</a:t>
            </a:r>
            <a:r>
              <a:rPr lang="it-IT" altLang="it-IT" sz="2000" dirty="0">
                <a:solidFill>
                  <a:schemeClr val="tx1"/>
                </a:solidFill>
              </a:rPr>
              <a:t>–h</a:t>
            </a:r>
            <a:r>
              <a:rPr lang="it-IT" altLang="it-IT" sz="2000" baseline="-25000" dirty="0">
                <a:solidFill>
                  <a:schemeClr val="tx1"/>
                </a:solidFill>
              </a:rPr>
              <a:t>3</a:t>
            </a:r>
            <a:r>
              <a:rPr lang="it-IT" altLang="it-IT" sz="2000" dirty="0">
                <a:solidFill>
                  <a:schemeClr val="tx1"/>
                </a:solidFill>
              </a:rPr>
              <a:t>)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3A0C72B-5C7D-A848-821B-4B87938AFC98}"/>
                  </a:ext>
                </a:extLst>
              </p14:cNvPr>
              <p14:cNvContentPartPr/>
              <p14:nvPr/>
            </p14:nvContentPartPr>
            <p14:xfrm>
              <a:off x="3749040" y="2044800"/>
              <a:ext cx="7725240" cy="39938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3A0C72B-5C7D-A848-821B-4B87938AFC9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39680" y="2035440"/>
                <a:ext cx="7743960" cy="40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38816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07316103"/>
              </p:ext>
            </p:extLst>
          </p:nvPr>
        </p:nvGraphicFramePr>
        <p:xfrm>
          <a:off x="2532669" y="1404595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1" name="Group 91">
            <a:extLst>
              <a:ext uri="{FF2B5EF4-FFF2-40B4-BE49-F238E27FC236}">
                <a16:creationId xmlns:a16="http://schemas.microsoft.com/office/drawing/2014/main" id="{1511D098-0485-4B47-B338-88D068BB731B}"/>
              </a:ext>
            </a:extLst>
          </p:cNvPr>
          <p:cNvGrpSpPr>
            <a:grpSpLocks/>
          </p:cNvGrpSpPr>
          <p:nvPr/>
        </p:nvGrpSpPr>
        <p:grpSpPr bwMode="auto">
          <a:xfrm>
            <a:off x="514927" y="2611151"/>
            <a:ext cx="7543800" cy="1101725"/>
            <a:chOff x="368" y="892"/>
            <a:chExt cx="4752" cy="694"/>
          </a:xfrm>
        </p:grpSpPr>
        <p:sp>
          <p:nvSpPr>
            <p:cNvPr id="5133" name="Rectangle 9">
              <a:extLst>
                <a:ext uri="{FF2B5EF4-FFF2-40B4-BE49-F238E27FC236}">
                  <a16:creationId xmlns:a16="http://schemas.microsoft.com/office/drawing/2014/main" id="{3690B95A-A1ED-6643-A910-B086385BC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892"/>
              <a:ext cx="1711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Moltiplicazione </a:t>
              </a:r>
            </a:p>
            <a:p>
              <a:r>
                <a:rPr lang="it-IT" altLang="it-IT"/>
                <a:t>per una costante</a:t>
              </a:r>
            </a:p>
            <a:p>
              <a:r>
                <a:rPr lang="it-IT" altLang="it-IT">
                  <a:solidFill>
                    <a:srgbClr val="00CC00"/>
                  </a:solidFill>
                </a:rPr>
                <a:t>(Blocco Istantaneo)</a:t>
              </a:r>
            </a:p>
          </p:txBody>
        </p:sp>
        <p:sp>
          <p:nvSpPr>
            <p:cNvPr id="5134" name="Rectangle 15">
              <a:extLst>
                <a:ext uri="{FF2B5EF4-FFF2-40B4-BE49-F238E27FC236}">
                  <a16:creationId xmlns:a16="http://schemas.microsoft.com/office/drawing/2014/main" id="{9B9E369D-8079-8643-AE7F-648EFBAD1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063"/>
              <a:ext cx="1077" cy="232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5135" name="Line 16">
              <a:extLst>
                <a:ext uri="{FF2B5EF4-FFF2-40B4-BE49-F238E27FC236}">
                  <a16:creationId xmlns:a16="http://schemas.microsoft.com/office/drawing/2014/main" id="{9B5DE310-7400-D146-849E-C453F18D5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90"/>
              <a:ext cx="57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6" name="Line 17">
              <a:extLst>
                <a:ext uri="{FF2B5EF4-FFF2-40B4-BE49-F238E27FC236}">
                  <a16:creationId xmlns:a16="http://schemas.microsoft.com/office/drawing/2014/main" id="{8D685FE8-F95F-0B43-BE9A-836FACBB1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1190"/>
              <a:ext cx="57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7" name="Rectangle 18">
              <a:extLst>
                <a:ext uri="{FF2B5EF4-FFF2-40B4-BE49-F238E27FC236}">
                  <a16:creationId xmlns:a16="http://schemas.microsoft.com/office/drawing/2014/main" id="{6B9322FE-AEE1-2945-8260-6BCBED8EB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981"/>
              <a:ext cx="4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V(s)</a:t>
              </a:r>
            </a:p>
          </p:txBody>
        </p:sp>
        <p:sp>
          <p:nvSpPr>
            <p:cNvPr id="5138" name="Rectangle 19">
              <a:extLst>
                <a:ext uri="{FF2B5EF4-FFF2-40B4-BE49-F238E27FC236}">
                  <a16:creationId xmlns:a16="http://schemas.microsoft.com/office/drawing/2014/main" id="{6F6A20F7-3756-834B-B433-898567847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981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5139" name="Rectangle 20">
              <a:extLst>
                <a:ext uri="{FF2B5EF4-FFF2-40B4-BE49-F238E27FC236}">
                  <a16:creationId xmlns:a16="http://schemas.microsoft.com/office/drawing/2014/main" id="{8D6CE924-5E1F-B347-A982-11B0477F6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1068"/>
              <a:ext cx="2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K</a:t>
              </a:r>
            </a:p>
          </p:txBody>
        </p:sp>
        <p:sp>
          <p:nvSpPr>
            <p:cNvPr id="5140" name="Rectangle 21">
              <a:extLst>
                <a:ext uri="{FF2B5EF4-FFF2-40B4-BE49-F238E27FC236}">
                  <a16:creationId xmlns:a16="http://schemas.microsoft.com/office/drawing/2014/main" id="{AF59BC34-C911-934F-B676-17AE33773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1334"/>
              <a:ext cx="10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=KV(s)</a:t>
              </a:r>
            </a:p>
          </p:txBody>
        </p:sp>
      </p:grpSp>
      <p:grpSp>
        <p:nvGrpSpPr>
          <p:cNvPr id="5122" name="Group 90">
            <a:extLst>
              <a:ext uri="{FF2B5EF4-FFF2-40B4-BE49-F238E27FC236}">
                <a16:creationId xmlns:a16="http://schemas.microsoft.com/office/drawing/2014/main" id="{E59B4C5C-7A58-8E47-BD01-777B140D86EC}"/>
              </a:ext>
            </a:extLst>
          </p:cNvPr>
          <p:cNvGrpSpPr>
            <a:grpSpLocks/>
          </p:cNvGrpSpPr>
          <p:nvPr/>
        </p:nvGrpSpPr>
        <p:grpSpPr bwMode="auto">
          <a:xfrm>
            <a:off x="565727" y="4473288"/>
            <a:ext cx="7467600" cy="1046163"/>
            <a:chOff x="400" y="2460"/>
            <a:chExt cx="4704" cy="659"/>
          </a:xfrm>
        </p:grpSpPr>
        <p:sp>
          <p:nvSpPr>
            <p:cNvPr id="5125" name="Rectangle 10">
              <a:extLst>
                <a:ext uri="{FF2B5EF4-FFF2-40B4-BE49-F238E27FC236}">
                  <a16:creationId xmlns:a16="http://schemas.microsoft.com/office/drawing/2014/main" id="{7DA73AEC-B4CC-3A40-B16F-927384D49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2479"/>
              <a:ext cx="1591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Funzione di </a:t>
              </a:r>
            </a:p>
            <a:p>
              <a:r>
                <a:rPr lang="it-IT" altLang="it-IT"/>
                <a:t>trasferimento</a:t>
              </a:r>
            </a:p>
            <a:p>
              <a:r>
                <a:rPr lang="it-IT" altLang="it-IT">
                  <a:solidFill>
                    <a:srgbClr val="00CC00"/>
                  </a:solidFill>
                </a:rPr>
                <a:t>(Blocco Dinamico)</a:t>
              </a:r>
            </a:p>
          </p:txBody>
        </p:sp>
        <p:sp>
          <p:nvSpPr>
            <p:cNvPr id="5126" name="Rectangle 40">
              <a:extLst>
                <a:ext uri="{FF2B5EF4-FFF2-40B4-BE49-F238E27FC236}">
                  <a16:creationId xmlns:a16="http://schemas.microsoft.com/office/drawing/2014/main" id="{679C6406-1B6A-D74A-9FF1-817FB2D00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2543"/>
              <a:ext cx="1077" cy="232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5127" name="Line 41">
              <a:extLst>
                <a:ext uri="{FF2B5EF4-FFF2-40B4-BE49-F238E27FC236}">
                  <a16:creationId xmlns:a16="http://schemas.microsoft.com/office/drawing/2014/main" id="{33F7A696-0502-9F43-8C8C-3892EF437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2670"/>
              <a:ext cx="57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28" name="Line 42">
              <a:extLst>
                <a:ext uri="{FF2B5EF4-FFF2-40B4-BE49-F238E27FC236}">
                  <a16:creationId xmlns:a16="http://schemas.microsoft.com/office/drawing/2014/main" id="{44A74EA2-F5B7-8746-983F-88DD92431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2670"/>
              <a:ext cx="57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29" name="Rectangle 43">
              <a:extLst>
                <a:ext uri="{FF2B5EF4-FFF2-40B4-BE49-F238E27FC236}">
                  <a16:creationId xmlns:a16="http://schemas.microsoft.com/office/drawing/2014/main" id="{83255B92-B660-2F4B-8AF5-F31D7C9E8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460"/>
              <a:ext cx="4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V(s)</a:t>
              </a:r>
            </a:p>
          </p:txBody>
        </p:sp>
        <p:sp>
          <p:nvSpPr>
            <p:cNvPr id="5130" name="Rectangle 44">
              <a:extLst>
                <a:ext uri="{FF2B5EF4-FFF2-40B4-BE49-F238E27FC236}">
                  <a16:creationId xmlns:a16="http://schemas.microsoft.com/office/drawing/2014/main" id="{6F0881B0-2085-B946-8BF2-6DFD5243A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2460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5131" name="Rectangle 45">
              <a:extLst>
                <a:ext uri="{FF2B5EF4-FFF2-40B4-BE49-F238E27FC236}">
                  <a16:creationId xmlns:a16="http://schemas.microsoft.com/office/drawing/2014/main" id="{37142071-0744-554A-AAED-DFBE1A894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5" y="2543"/>
              <a:ext cx="44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T(s)</a:t>
              </a:r>
            </a:p>
          </p:txBody>
        </p:sp>
        <p:sp>
          <p:nvSpPr>
            <p:cNvPr id="5132" name="Rectangle 46">
              <a:extLst>
                <a:ext uri="{FF2B5EF4-FFF2-40B4-BE49-F238E27FC236}">
                  <a16:creationId xmlns:a16="http://schemas.microsoft.com/office/drawing/2014/main" id="{44726A29-CE6F-2341-988E-4E1842F8D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796"/>
              <a:ext cx="12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=T(s)V(s)</a:t>
              </a:r>
            </a:p>
          </p:txBody>
        </p:sp>
      </p:grpSp>
      <p:sp>
        <p:nvSpPr>
          <p:cNvPr id="5123" name="Rectangle 83">
            <a:extLst>
              <a:ext uri="{FF2B5EF4-FFF2-40B4-BE49-F238E27FC236}">
                <a16:creationId xmlns:a16="http://schemas.microsoft.com/office/drawing/2014/main" id="{9B7E1C43-B578-8D4F-876E-BFE1776FD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28" y="1293525"/>
            <a:ext cx="451758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FF0000"/>
                </a:solidFill>
              </a:rPr>
              <a:t>Operazioni nel dominio di Laplace</a:t>
            </a:r>
          </a:p>
        </p:txBody>
      </p:sp>
      <p:sp>
        <p:nvSpPr>
          <p:cNvPr id="5124" name="Rectangle 87">
            <a:extLst>
              <a:ext uri="{FF2B5EF4-FFF2-40B4-BE49-F238E27FC236}">
                <a16:creationId xmlns:a16="http://schemas.microsoft.com/office/drawing/2014/main" id="{B987E33B-35FB-A142-85BA-28CADB5956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400" dirty="0"/>
              <a:t>Simboli nei Diagrammi a Blocchi</a:t>
            </a:r>
            <a:endParaRPr lang="en-GB" altLang="it-IT" dirty="0"/>
          </a:p>
        </p:txBody>
      </p:sp>
    </p:spTree>
    <p:extLst>
      <p:ext uri="{BB962C8B-B14F-4D97-AF65-F5344CB8AC3E}">
        <p14:creationId xmlns:p14="http://schemas.microsoft.com/office/powerpoint/2010/main" val="2441526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" name="Group 57">
            <a:extLst>
              <a:ext uri="{FF2B5EF4-FFF2-40B4-BE49-F238E27FC236}">
                <a16:creationId xmlns:a16="http://schemas.microsoft.com/office/drawing/2014/main" id="{ED2DB6B8-38E2-6E4C-B073-05D35263EEE9}"/>
              </a:ext>
            </a:extLst>
          </p:cNvPr>
          <p:cNvGrpSpPr>
            <a:grpSpLocks/>
          </p:cNvGrpSpPr>
          <p:nvPr/>
        </p:nvGrpSpPr>
        <p:grpSpPr bwMode="auto">
          <a:xfrm>
            <a:off x="713510" y="4113503"/>
            <a:ext cx="7518400" cy="1550987"/>
            <a:chOff x="352" y="720"/>
            <a:chExt cx="4736" cy="977"/>
          </a:xfrm>
        </p:grpSpPr>
        <p:sp>
          <p:nvSpPr>
            <p:cNvPr id="6157" name="Rectangle 43">
              <a:extLst>
                <a:ext uri="{FF2B5EF4-FFF2-40B4-BE49-F238E27FC236}">
                  <a16:creationId xmlns:a16="http://schemas.microsoft.com/office/drawing/2014/main" id="{45C6CBA3-56C7-DC4B-AA9D-ECB5C9CA60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911"/>
              <a:ext cx="156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Sommatore </a:t>
              </a:r>
            </a:p>
            <a:p>
              <a:r>
                <a:rPr lang="it-IT" altLang="it-IT"/>
                <a:t>(Nodo di Somma)</a:t>
              </a:r>
            </a:p>
          </p:txBody>
        </p:sp>
        <p:sp>
          <p:nvSpPr>
            <p:cNvPr id="6158" name="Rectangle 44">
              <a:extLst>
                <a:ext uri="{FF2B5EF4-FFF2-40B4-BE49-F238E27FC236}">
                  <a16:creationId xmlns:a16="http://schemas.microsoft.com/office/drawing/2014/main" id="{7B2F3F2F-7812-9B41-90F6-1F7BFA8BA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293"/>
              <a:ext cx="34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rgbClr val="00CC00"/>
                  </a:solidFill>
                  <a:latin typeface="Arial" panose="020B0604020202020204" pitchFamily="34" charset="0"/>
                </a:rPr>
                <a:t>Spesso, se c’è un segno -, </a:t>
              </a:r>
            </a:p>
            <a:p>
              <a:r>
                <a:rPr lang="it-IT" altLang="it-IT" sz="1800">
                  <a:solidFill>
                    <a:srgbClr val="00CC00"/>
                  </a:solidFill>
                  <a:latin typeface="Arial" panose="020B0604020202020204" pitchFamily="34" charset="0"/>
                </a:rPr>
                <a:t>prende il nome di organo di confronto o comparatore</a:t>
              </a:r>
              <a:endParaRPr lang="it-IT" altLang="it-IT" sz="1800">
                <a:solidFill>
                  <a:srgbClr val="FF00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59" name="Oval 45">
              <a:extLst>
                <a:ext uri="{FF2B5EF4-FFF2-40B4-BE49-F238E27FC236}">
                  <a16:creationId xmlns:a16="http://schemas.microsoft.com/office/drawing/2014/main" id="{2DBE87EC-AA6E-614B-86F3-648016AF3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4" y="1053"/>
              <a:ext cx="181" cy="181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6160" name="Line 46">
              <a:extLst>
                <a:ext uri="{FF2B5EF4-FFF2-40B4-BE49-F238E27FC236}">
                  <a16:creationId xmlns:a16="http://schemas.microsoft.com/office/drawing/2014/main" id="{EBFB8921-A284-F84A-BB2E-67C0130E2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1143"/>
              <a:ext cx="912" cy="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1" name="Line 47">
              <a:extLst>
                <a:ext uri="{FF2B5EF4-FFF2-40B4-BE49-F238E27FC236}">
                  <a16:creationId xmlns:a16="http://schemas.microsoft.com/office/drawing/2014/main" id="{6133B099-35EF-E946-A073-81C351ACF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140"/>
              <a:ext cx="81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2" name="Line 48">
              <a:extLst>
                <a:ext uri="{FF2B5EF4-FFF2-40B4-BE49-F238E27FC236}">
                  <a16:creationId xmlns:a16="http://schemas.microsoft.com/office/drawing/2014/main" id="{EDC9B28F-469E-CF43-A93B-3E8D8CBB6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4" y="927"/>
              <a:ext cx="0" cy="11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3" name="Line 49">
              <a:extLst>
                <a:ext uri="{FF2B5EF4-FFF2-40B4-BE49-F238E27FC236}">
                  <a16:creationId xmlns:a16="http://schemas.microsoft.com/office/drawing/2014/main" id="{64484320-B6FF-8C4F-B9C7-1776D1506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927"/>
              <a:ext cx="992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4" name="Rectangle 50">
              <a:extLst>
                <a:ext uri="{FF2B5EF4-FFF2-40B4-BE49-F238E27FC236}">
                  <a16:creationId xmlns:a16="http://schemas.microsoft.com/office/drawing/2014/main" id="{A8481C5C-150D-C84A-AF5E-F4F6D404B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720"/>
              <a:ext cx="4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V(s)</a:t>
              </a:r>
            </a:p>
          </p:txBody>
        </p:sp>
        <p:sp>
          <p:nvSpPr>
            <p:cNvPr id="6165" name="Rectangle 51">
              <a:extLst>
                <a:ext uri="{FF2B5EF4-FFF2-40B4-BE49-F238E27FC236}">
                  <a16:creationId xmlns:a16="http://schemas.microsoft.com/office/drawing/2014/main" id="{7D5A31AB-D9C1-CA4F-BDF5-117C031FD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5" y="934"/>
              <a:ext cx="5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W(s)</a:t>
              </a:r>
            </a:p>
          </p:txBody>
        </p:sp>
        <p:sp>
          <p:nvSpPr>
            <p:cNvPr id="6166" name="Rectangle 52">
              <a:extLst>
                <a:ext uri="{FF2B5EF4-FFF2-40B4-BE49-F238E27FC236}">
                  <a16:creationId xmlns:a16="http://schemas.microsoft.com/office/drawing/2014/main" id="{B066CBCE-72E3-8A4B-8CD0-0BD5BE884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934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6167" name="Rectangle 53">
              <a:extLst>
                <a:ext uri="{FF2B5EF4-FFF2-40B4-BE49-F238E27FC236}">
                  <a16:creationId xmlns:a16="http://schemas.microsoft.com/office/drawing/2014/main" id="{2998F012-E48C-1E41-A2B1-75CF7AB3C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" y="891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168" name="Rectangle 54">
              <a:extLst>
                <a:ext uri="{FF2B5EF4-FFF2-40B4-BE49-F238E27FC236}">
                  <a16:creationId xmlns:a16="http://schemas.microsoft.com/office/drawing/2014/main" id="{71EC8922-88D5-684A-9C0E-FF5EDBB0D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5" y="952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169" name="Rectangle 55">
              <a:extLst>
                <a:ext uri="{FF2B5EF4-FFF2-40B4-BE49-F238E27FC236}">
                  <a16:creationId xmlns:a16="http://schemas.microsoft.com/office/drawing/2014/main" id="{3E7854FB-ED40-D84E-8A37-C509D3E12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1" y="1208"/>
              <a:ext cx="14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=V(s)+W(s)</a:t>
              </a:r>
            </a:p>
          </p:txBody>
        </p:sp>
      </p:grpSp>
      <p:grpSp>
        <p:nvGrpSpPr>
          <p:cNvPr id="6146" name="Group 136">
            <a:extLst>
              <a:ext uri="{FF2B5EF4-FFF2-40B4-BE49-F238E27FC236}">
                <a16:creationId xmlns:a16="http://schemas.microsoft.com/office/drawing/2014/main" id="{DC553412-B81F-F446-B928-47766DE9439B}"/>
              </a:ext>
            </a:extLst>
          </p:cNvPr>
          <p:cNvGrpSpPr>
            <a:grpSpLocks/>
          </p:cNvGrpSpPr>
          <p:nvPr/>
        </p:nvGrpSpPr>
        <p:grpSpPr bwMode="auto">
          <a:xfrm>
            <a:off x="738911" y="1992602"/>
            <a:ext cx="8297863" cy="1116012"/>
            <a:chOff x="352" y="3146"/>
            <a:chExt cx="5227" cy="703"/>
          </a:xfrm>
        </p:grpSpPr>
        <p:sp>
          <p:nvSpPr>
            <p:cNvPr id="6148" name="Rectangle 127">
              <a:extLst>
                <a:ext uri="{FF2B5EF4-FFF2-40B4-BE49-F238E27FC236}">
                  <a16:creationId xmlns:a16="http://schemas.microsoft.com/office/drawing/2014/main" id="{9F5B1296-967C-FE40-B27C-B42378AAB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3210"/>
              <a:ext cx="185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Punto di Prelievo </a:t>
              </a:r>
            </a:p>
            <a:p>
              <a:r>
                <a:rPr lang="it-IT" altLang="it-IT"/>
                <a:t>       o DIRAMAZIONE</a:t>
              </a:r>
            </a:p>
          </p:txBody>
        </p:sp>
        <p:sp>
          <p:nvSpPr>
            <p:cNvPr id="6149" name="Line 128">
              <a:extLst>
                <a:ext uri="{FF2B5EF4-FFF2-40B4-BE49-F238E27FC236}">
                  <a16:creationId xmlns:a16="http://schemas.microsoft.com/office/drawing/2014/main" id="{122FF21A-54CC-9B48-A1D7-D5408C04F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8" y="3341"/>
              <a:ext cx="188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0" name="Line 129">
              <a:extLst>
                <a:ext uri="{FF2B5EF4-FFF2-40B4-BE49-F238E27FC236}">
                  <a16:creationId xmlns:a16="http://schemas.microsoft.com/office/drawing/2014/main" id="{05B3FD9E-9B90-6147-9D22-E055B8891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31"/>
              <a:ext cx="0" cy="20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1" name="Line 130">
              <a:extLst>
                <a:ext uri="{FF2B5EF4-FFF2-40B4-BE49-F238E27FC236}">
                  <a16:creationId xmlns:a16="http://schemas.microsoft.com/office/drawing/2014/main" id="{9B8242FA-10CE-C74A-80C9-7A793008B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532"/>
              <a:ext cx="960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2" name="Oval 131">
              <a:extLst>
                <a:ext uri="{FF2B5EF4-FFF2-40B4-BE49-F238E27FC236}">
                  <a16:creationId xmlns:a16="http://schemas.microsoft.com/office/drawing/2014/main" id="{134B4F95-8965-9241-8960-B2F98F496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0" y="3315"/>
              <a:ext cx="69" cy="73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6153" name="Rectangle 132">
              <a:extLst>
                <a:ext uri="{FF2B5EF4-FFF2-40B4-BE49-F238E27FC236}">
                  <a16:creationId xmlns:a16="http://schemas.microsoft.com/office/drawing/2014/main" id="{77CF3F11-3142-FD4F-832E-7EF68F451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5" y="3156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6154" name="Rectangle 133">
              <a:extLst>
                <a:ext uri="{FF2B5EF4-FFF2-40B4-BE49-F238E27FC236}">
                  <a16:creationId xmlns:a16="http://schemas.microsoft.com/office/drawing/2014/main" id="{37FF6F6E-BA1C-B24C-AF67-BFC733B6F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9" y="3146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6155" name="Rectangle 134">
              <a:extLst>
                <a:ext uri="{FF2B5EF4-FFF2-40B4-BE49-F238E27FC236}">
                  <a16:creationId xmlns:a16="http://schemas.microsoft.com/office/drawing/2014/main" id="{EEC5C6E1-29D8-7D40-B92A-C5C165C1E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9" y="3388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6156" name="Rectangle 135">
              <a:extLst>
                <a:ext uri="{FF2B5EF4-FFF2-40B4-BE49-F238E27FC236}">
                  <a16:creationId xmlns:a16="http://schemas.microsoft.com/office/drawing/2014/main" id="{5DAAE9F8-862E-B14E-9D97-CAB6E16BC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3597"/>
              <a:ext cx="28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336633"/>
                  </a:solidFill>
                </a:rPr>
                <a:t>(Attenzione: non c’è sottrazione!)</a:t>
              </a:r>
            </a:p>
          </p:txBody>
        </p:sp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1AAC9912-2089-8749-B3B5-8318D4867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9068" y="414339"/>
            <a:ext cx="10632017" cy="515206"/>
          </a:xfrm>
        </p:spPr>
        <p:txBody>
          <a:bodyPr/>
          <a:lstStyle/>
          <a:p>
            <a:r>
              <a:rPr lang="en-GB" dirty="0" err="1"/>
              <a:t>Simboli</a:t>
            </a:r>
            <a:r>
              <a:rPr lang="en-GB" dirty="0"/>
              <a:t> </a:t>
            </a:r>
            <a:r>
              <a:rPr lang="en-GB" dirty="0" err="1"/>
              <a:t>nei</a:t>
            </a:r>
            <a:r>
              <a:rPr lang="en-GB" dirty="0"/>
              <a:t> </a:t>
            </a:r>
            <a:r>
              <a:rPr lang="en-GB" dirty="0" err="1"/>
              <a:t>Diagrammi</a:t>
            </a:r>
            <a:r>
              <a:rPr lang="en-GB" dirty="0"/>
              <a:t> a </a:t>
            </a:r>
            <a:r>
              <a:rPr lang="en-GB" dirty="0" err="1"/>
              <a:t>Blocch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5633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9" name="Group 2">
            <a:extLst>
              <a:ext uri="{FF2B5EF4-FFF2-40B4-BE49-F238E27FC236}">
                <a16:creationId xmlns:a16="http://schemas.microsoft.com/office/drawing/2014/main" id="{D5F9C7B4-3E9F-944E-81B1-F17BF9509EB5}"/>
              </a:ext>
            </a:extLst>
          </p:cNvPr>
          <p:cNvGrpSpPr>
            <a:grpSpLocks/>
          </p:cNvGrpSpPr>
          <p:nvPr/>
        </p:nvGrpSpPr>
        <p:grpSpPr bwMode="auto">
          <a:xfrm>
            <a:off x="440605" y="801687"/>
            <a:ext cx="8397875" cy="2890837"/>
            <a:chOff x="384" y="2208"/>
            <a:chExt cx="5290" cy="1821"/>
          </a:xfrm>
        </p:grpSpPr>
        <p:sp>
          <p:nvSpPr>
            <p:cNvPr id="7221" name="Rectangle 3">
              <a:extLst>
                <a:ext uri="{FF2B5EF4-FFF2-40B4-BE49-F238E27FC236}">
                  <a16:creationId xmlns:a16="http://schemas.microsoft.com/office/drawing/2014/main" id="{4F7B72E6-2CEC-9E48-9A62-0FBE716BA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7" y="2936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7222" name="Rectangle 4">
              <a:extLst>
                <a:ext uri="{FF2B5EF4-FFF2-40B4-BE49-F238E27FC236}">
                  <a16:creationId xmlns:a16="http://schemas.microsoft.com/office/drawing/2014/main" id="{191EFCDB-508A-3540-B36A-069911BAA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3544"/>
              <a:ext cx="1152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23" name="Rectangle 5">
              <a:extLst>
                <a:ext uri="{FF2B5EF4-FFF2-40B4-BE49-F238E27FC236}">
                  <a16:creationId xmlns:a16="http://schemas.microsoft.com/office/drawing/2014/main" id="{E4671356-5E5C-8F49-93ED-83A72A4F5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3544"/>
              <a:ext cx="1792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24" name="Rectangle 6">
              <a:extLst>
                <a:ext uri="{FF2B5EF4-FFF2-40B4-BE49-F238E27FC236}">
                  <a16:creationId xmlns:a16="http://schemas.microsoft.com/office/drawing/2014/main" id="{6441BF21-4763-6D41-8D1E-BC961121C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3562"/>
              <a:ext cx="120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25" name="Rectangle 7">
              <a:extLst>
                <a:ext uri="{FF2B5EF4-FFF2-40B4-BE49-F238E27FC236}">
                  <a16:creationId xmlns:a16="http://schemas.microsoft.com/office/drawing/2014/main" id="{2528CA66-6BF9-FC4E-A2E8-92F59A7AF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08"/>
              <a:ext cx="31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rgbClr val="FF0000"/>
                  </a:solidFill>
                  <a:latin typeface="Arial" panose="020B0604020202020204" pitchFamily="34" charset="0"/>
                </a:rPr>
                <a:t>Sono possibili tutte le operazioni che hanno un </a:t>
              </a:r>
            </a:p>
            <a:p>
              <a:r>
                <a:rPr lang="it-IT" altLang="it-IT" sz="1800">
                  <a:solidFill>
                    <a:srgbClr val="FF0000"/>
                  </a:solidFill>
                  <a:latin typeface="Arial" panose="020B0604020202020204" pitchFamily="34" charset="0"/>
                </a:rPr>
                <a:t>equivalente  aritmetico.  </a:t>
              </a:r>
            </a:p>
          </p:txBody>
        </p:sp>
        <p:sp>
          <p:nvSpPr>
            <p:cNvPr id="7226" name="Rectangle 8">
              <a:extLst>
                <a:ext uri="{FF2B5EF4-FFF2-40B4-BE49-F238E27FC236}">
                  <a16:creationId xmlns:a16="http://schemas.microsoft.com/office/drawing/2014/main" id="{361A5B6C-59FC-5140-A070-B533F5084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" y="2794"/>
              <a:ext cx="102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27" name="Rectangle 9">
              <a:extLst>
                <a:ext uri="{FF2B5EF4-FFF2-40B4-BE49-F238E27FC236}">
                  <a16:creationId xmlns:a16="http://schemas.microsoft.com/office/drawing/2014/main" id="{D9DB7451-E7BB-CA4B-809A-BBD645971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2795"/>
              <a:ext cx="429" cy="263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28" name="Rectangle 10">
              <a:extLst>
                <a:ext uri="{FF2B5EF4-FFF2-40B4-BE49-F238E27FC236}">
                  <a16:creationId xmlns:a16="http://schemas.microsoft.com/office/drawing/2014/main" id="{A60EFBCE-9D7A-2149-BAB0-166E81BA1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801"/>
              <a:ext cx="2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K</a:t>
              </a:r>
            </a:p>
          </p:txBody>
        </p:sp>
        <p:sp>
          <p:nvSpPr>
            <p:cNvPr id="7229" name="Rectangle 11">
              <a:extLst>
                <a:ext uri="{FF2B5EF4-FFF2-40B4-BE49-F238E27FC236}">
                  <a16:creationId xmlns:a16="http://schemas.microsoft.com/office/drawing/2014/main" id="{9CAACDDD-02D1-524A-BC2F-4036B3E52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3280"/>
              <a:ext cx="429" cy="259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30" name="Rectangle 12">
              <a:extLst>
                <a:ext uri="{FF2B5EF4-FFF2-40B4-BE49-F238E27FC236}">
                  <a16:creationId xmlns:a16="http://schemas.microsoft.com/office/drawing/2014/main" id="{714D85F6-7FFD-C646-A487-C83B640F2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3253"/>
              <a:ext cx="2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K</a:t>
              </a:r>
            </a:p>
          </p:txBody>
        </p:sp>
        <p:sp>
          <p:nvSpPr>
            <p:cNvPr id="7231" name="Line 13">
              <a:extLst>
                <a:ext uri="{FF2B5EF4-FFF2-40B4-BE49-F238E27FC236}">
                  <a16:creationId xmlns:a16="http://schemas.microsoft.com/office/drawing/2014/main" id="{E4DAE2C9-9AB8-C249-8DD8-DB9944683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" y="2936"/>
              <a:ext cx="63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32" name="Line 14">
              <a:extLst>
                <a:ext uri="{FF2B5EF4-FFF2-40B4-BE49-F238E27FC236}">
                  <a16:creationId xmlns:a16="http://schemas.microsoft.com/office/drawing/2014/main" id="{1FB2A1EA-E293-6D4E-8538-A66F7BE11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3387"/>
              <a:ext cx="63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33" name="Rectangle 15">
              <a:extLst>
                <a:ext uri="{FF2B5EF4-FFF2-40B4-BE49-F238E27FC236}">
                  <a16:creationId xmlns:a16="http://schemas.microsoft.com/office/drawing/2014/main" id="{079BEB2B-94BB-2648-ACF7-601B8DEF8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655"/>
              <a:ext cx="4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V(s)</a:t>
              </a:r>
            </a:p>
          </p:txBody>
        </p:sp>
        <p:sp>
          <p:nvSpPr>
            <p:cNvPr id="7234" name="Rectangle 16">
              <a:extLst>
                <a:ext uri="{FF2B5EF4-FFF2-40B4-BE49-F238E27FC236}">
                  <a16:creationId xmlns:a16="http://schemas.microsoft.com/office/drawing/2014/main" id="{C387B92B-C432-7247-88F2-FDA954C21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" y="3095"/>
              <a:ext cx="5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W(s)</a:t>
              </a:r>
            </a:p>
          </p:txBody>
        </p:sp>
        <p:sp>
          <p:nvSpPr>
            <p:cNvPr id="7235" name="Oval 17">
              <a:extLst>
                <a:ext uri="{FF2B5EF4-FFF2-40B4-BE49-F238E27FC236}">
                  <a16:creationId xmlns:a16="http://schemas.microsoft.com/office/drawing/2014/main" id="{512E4847-B2E2-D740-A113-1CBFF3DE0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1" y="3106"/>
              <a:ext cx="202" cy="153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36" name="Line 18">
              <a:extLst>
                <a:ext uri="{FF2B5EF4-FFF2-40B4-BE49-F238E27FC236}">
                  <a16:creationId xmlns:a16="http://schemas.microsoft.com/office/drawing/2014/main" id="{BCC88428-B85C-164D-897B-56094CDB30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959"/>
              <a:ext cx="355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37" name="Line 19">
              <a:extLst>
                <a:ext uri="{FF2B5EF4-FFF2-40B4-BE49-F238E27FC236}">
                  <a16:creationId xmlns:a16="http://schemas.microsoft.com/office/drawing/2014/main" id="{7061B699-847D-0547-80EF-D627F42D1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" y="2968"/>
              <a:ext cx="184" cy="14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38" name="Line 20">
              <a:extLst>
                <a:ext uri="{FF2B5EF4-FFF2-40B4-BE49-F238E27FC236}">
                  <a16:creationId xmlns:a16="http://schemas.microsoft.com/office/drawing/2014/main" id="{7DA6E531-18B4-2F41-BD18-BEE6DD5A7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3378"/>
              <a:ext cx="355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39" name="Line 21">
              <a:extLst>
                <a:ext uri="{FF2B5EF4-FFF2-40B4-BE49-F238E27FC236}">
                  <a16:creationId xmlns:a16="http://schemas.microsoft.com/office/drawing/2014/main" id="{C19C1268-8F94-2143-A519-5D8D3C693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2" y="3255"/>
              <a:ext cx="184" cy="11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40" name="Line 22">
              <a:extLst>
                <a:ext uri="{FF2B5EF4-FFF2-40B4-BE49-F238E27FC236}">
                  <a16:creationId xmlns:a16="http://schemas.microsoft.com/office/drawing/2014/main" id="{09AED1CE-2066-D044-A08A-B31BB859B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9" y="3184"/>
              <a:ext cx="382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41" name="Rectangle 23">
              <a:extLst>
                <a:ext uri="{FF2B5EF4-FFF2-40B4-BE49-F238E27FC236}">
                  <a16:creationId xmlns:a16="http://schemas.microsoft.com/office/drawing/2014/main" id="{50B9F3D9-A168-A347-9567-00B7B4DE9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2923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242" name="Rectangle 24">
              <a:extLst>
                <a:ext uri="{FF2B5EF4-FFF2-40B4-BE49-F238E27FC236}">
                  <a16:creationId xmlns:a16="http://schemas.microsoft.com/office/drawing/2014/main" id="{DD6DBD4F-03B9-BF47-8842-C2F531265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3" y="3150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243" name="Rectangle 25">
              <a:extLst>
                <a:ext uri="{FF2B5EF4-FFF2-40B4-BE49-F238E27FC236}">
                  <a16:creationId xmlns:a16="http://schemas.microsoft.com/office/drawing/2014/main" id="{5D5524F9-D311-A14E-81C2-5F4E36BE6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895"/>
              <a:ext cx="4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(s)</a:t>
              </a:r>
            </a:p>
          </p:txBody>
        </p:sp>
        <p:sp>
          <p:nvSpPr>
            <p:cNvPr id="7244" name="Rectangle 26">
              <a:extLst>
                <a:ext uri="{FF2B5EF4-FFF2-40B4-BE49-F238E27FC236}">
                  <a16:creationId xmlns:a16="http://schemas.microsoft.com/office/drawing/2014/main" id="{2F3ADAA5-7540-0848-9CA1-391B440F0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3078"/>
              <a:ext cx="427" cy="225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45" name="Rectangle 27">
              <a:extLst>
                <a:ext uri="{FF2B5EF4-FFF2-40B4-BE49-F238E27FC236}">
                  <a16:creationId xmlns:a16="http://schemas.microsoft.com/office/drawing/2014/main" id="{9C99D723-05A6-9C4B-85A1-89CD39A1C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3048"/>
              <a:ext cx="2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K</a:t>
              </a:r>
            </a:p>
          </p:txBody>
        </p:sp>
        <p:sp>
          <p:nvSpPr>
            <p:cNvPr id="7246" name="Oval 28">
              <a:extLst>
                <a:ext uri="{FF2B5EF4-FFF2-40B4-BE49-F238E27FC236}">
                  <a16:creationId xmlns:a16="http://schemas.microsoft.com/office/drawing/2014/main" id="{649A4AA9-5377-D747-A82B-92C3CE304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8" y="3147"/>
              <a:ext cx="200" cy="153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47" name="Line 29">
              <a:extLst>
                <a:ext uri="{FF2B5EF4-FFF2-40B4-BE49-F238E27FC236}">
                  <a16:creationId xmlns:a16="http://schemas.microsoft.com/office/drawing/2014/main" id="{B0D27A8D-473F-5F4E-A260-F280F2371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5" y="3000"/>
              <a:ext cx="535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48" name="Line 30">
              <a:extLst>
                <a:ext uri="{FF2B5EF4-FFF2-40B4-BE49-F238E27FC236}">
                  <a16:creationId xmlns:a16="http://schemas.microsoft.com/office/drawing/2014/main" id="{F608E362-FF13-E746-8CC8-BB64BAFFB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3008"/>
              <a:ext cx="182" cy="14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49" name="Line 31">
              <a:extLst>
                <a:ext uri="{FF2B5EF4-FFF2-40B4-BE49-F238E27FC236}">
                  <a16:creationId xmlns:a16="http://schemas.microsoft.com/office/drawing/2014/main" id="{F20C65E1-C0A1-4643-94E1-55E8EF17B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3418"/>
              <a:ext cx="57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0" name="Line 32">
              <a:extLst>
                <a:ext uri="{FF2B5EF4-FFF2-40B4-BE49-F238E27FC236}">
                  <a16:creationId xmlns:a16="http://schemas.microsoft.com/office/drawing/2014/main" id="{DF720B13-81F5-FC48-82AB-40CD045DC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0" y="3296"/>
              <a:ext cx="182" cy="11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1" name="Line 33">
              <a:extLst>
                <a:ext uri="{FF2B5EF4-FFF2-40B4-BE49-F238E27FC236}">
                  <a16:creationId xmlns:a16="http://schemas.microsoft.com/office/drawing/2014/main" id="{1312F374-D21B-C446-860B-BECEFB32B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4" y="3223"/>
              <a:ext cx="253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2" name="Rectangle 34">
              <a:extLst>
                <a:ext uri="{FF2B5EF4-FFF2-40B4-BE49-F238E27FC236}">
                  <a16:creationId xmlns:a16="http://schemas.microsoft.com/office/drawing/2014/main" id="{CF906E9F-2586-A045-A9EC-814064581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2881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253" name="Rectangle 35">
              <a:extLst>
                <a:ext uri="{FF2B5EF4-FFF2-40B4-BE49-F238E27FC236}">
                  <a16:creationId xmlns:a16="http://schemas.microsoft.com/office/drawing/2014/main" id="{18E5AD1F-58C1-744F-9369-E40B6E8EA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" y="3191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254" name="Rectangle 36">
              <a:extLst>
                <a:ext uri="{FF2B5EF4-FFF2-40B4-BE49-F238E27FC236}">
                  <a16:creationId xmlns:a16="http://schemas.microsoft.com/office/drawing/2014/main" id="{20D78029-9660-A64B-90B3-38449CA28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5" y="2724"/>
              <a:ext cx="45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V(s)</a:t>
              </a:r>
            </a:p>
          </p:txBody>
        </p:sp>
        <p:sp>
          <p:nvSpPr>
            <p:cNvPr id="7255" name="Rectangle 37">
              <a:extLst>
                <a:ext uri="{FF2B5EF4-FFF2-40B4-BE49-F238E27FC236}">
                  <a16:creationId xmlns:a16="http://schemas.microsoft.com/office/drawing/2014/main" id="{BC41890A-693F-6546-8606-4AF4AC262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136"/>
              <a:ext cx="5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W(s)</a:t>
              </a:r>
            </a:p>
          </p:txBody>
        </p:sp>
        <p:sp>
          <p:nvSpPr>
            <p:cNvPr id="7256" name="Line 38">
              <a:extLst>
                <a:ext uri="{FF2B5EF4-FFF2-40B4-BE49-F238E27FC236}">
                  <a16:creationId xmlns:a16="http://schemas.microsoft.com/office/drawing/2014/main" id="{ACBED39F-519C-1948-B0B7-1DFA19087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8" y="3214"/>
              <a:ext cx="437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7" name="Line 39">
              <a:extLst>
                <a:ext uri="{FF2B5EF4-FFF2-40B4-BE49-F238E27FC236}">
                  <a16:creationId xmlns:a16="http://schemas.microsoft.com/office/drawing/2014/main" id="{3A2DDE25-64A2-E742-950A-6646004BA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3142"/>
              <a:ext cx="1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8" name="Line 40">
              <a:extLst>
                <a:ext uri="{FF2B5EF4-FFF2-40B4-BE49-F238E27FC236}">
                  <a16:creationId xmlns:a16="http://schemas.microsoft.com/office/drawing/2014/main" id="{FD194FE5-D794-5640-BFEB-7DCB19471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3207"/>
              <a:ext cx="1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9" name="Line 41">
              <a:extLst>
                <a:ext uri="{FF2B5EF4-FFF2-40B4-BE49-F238E27FC236}">
                  <a16:creationId xmlns:a16="http://schemas.microsoft.com/office/drawing/2014/main" id="{CB1A5210-0676-DA4F-959B-F7A87DAA9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3275"/>
              <a:ext cx="1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60" name="Rectangle 42">
              <a:extLst>
                <a:ext uri="{FF2B5EF4-FFF2-40B4-BE49-F238E27FC236}">
                  <a16:creationId xmlns:a16="http://schemas.microsoft.com/office/drawing/2014/main" id="{93ED9E03-BDF9-0D42-B57B-ED510C181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3594"/>
              <a:ext cx="9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=KV+KW</a:t>
              </a:r>
            </a:p>
          </p:txBody>
        </p:sp>
        <p:sp>
          <p:nvSpPr>
            <p:cNvPr id="7261" name="Rectangle 43">
              <a:extLst>
                <a:ext uri="{FF2B5EF4-FFF2-40B4-BE49-F238E27FC236}">
                  <a16:creationId xmlns:a16="http://schemas.microsoft.com/office/drawing/2014/main" id="{F1085CA7-4B97-A445-AA98-FE5A8FCEC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3596"/>
              <a:ext cx="10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=K(V+W)</a:t>
              </a:r>
            </a:p>
          </p:txBody>
        </p:sp>
      </p:grpSp>
      <p:grpSp>
        <p:nvGrpSpPr>
          <p:cNvPr id="7170" name="Group 58">
            <a:extLst>
              <a:ext uri="{FF2B5EF4-FFF2-40B4-BE49-F238E27FC236}">
                <a16:creationId xmlns:a16="http://schemas.microsoft.com/office/drawing/2014/main" id="{41A6911D-C47D-2C48-877F-98107421D988}"/>
              </a:ext>
            </a:extLst>
          </p:cNvPr>
          <p:cNvGrpSpPr>
            <a:grpSpLocks/>
          </p:cNvGrpSpPr>
          <p:nvPr/>
        </p:nvGrpSpPr>
        <p:grpSpPr bwMode="auto">
          <a:xfrm>
            <a:off x="545380" y="3609974"/>
            <a:ext cx="8034337" cy="1025525"/>
            <a:chOff x="432" y="3064"/>
            <a:chExt cx="5061" cy="646"/>
          </a:xfrm>
        </p:grpSpPr>
        <p:sp>
          <p:nvSpPr>
            <p:cNvPr id="7201" name="Rectangle 59">
              <a:extLst>
                <a:ext uri="{FF2B5EF4-FFF2-40B4-BE49-F238E27FC236}">
                  <a16:creationId xmlns:a16="http://schemas.microsoft.com/office/drawing/2014/main" id="{B6FD2305-29A5-A84F-B5F7-40247D0A1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221"/>
              <a:ext cx="7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cascata</a:t>
              </a:r>
            </a:p>
          </p:txBody>
        </p:sp>
        <p:sp>
          <p:nvSpPr>
            <p:cNvPr id="7202" name="Rectangle 60">
              <a:extLst>
                <a:ext uri="{FF2B5EF4-FFF2-40B4-BE49-F238E27FC236}">
                  <a16:creationId xmlns:a16="http://schemas.microsoft.com/office/drawing/2014/main" id="{0B773D78-57D1-AE48-8509-B6B0F1050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9" y="3160"/>
              <a:ext cx="368" cy="1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03" name="Rectangle 61">
              <a:extLst>
                <a:ext uri="{FF2B5EF4-FFF2-40B4-BE49-F238E27FC236}">
                  <a16:creationId xmlns:a16="http://schemas.microsoft.com/office/drawing/2014/main" id="{5C0E6A95-645E-CE47-AA48-42EC7EC1B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121"/>
              <a:ext cx="3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204" name="Line 62">
              <a:extLst>
                <a:ext uri="{FF2B5EF4-FFF2-40B4-BE49-F238E27FC236}">
                  <a16:creationId xmlns:a16="http://schemas.microsoft.com/office/drawing/2014/main" id="{111D6F01-AA91-5E49-9EF1-A896DC6F0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5" y="3277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5" name="Line 63">
              <a:extLst>
                <a:ext uri="{FF2B5EF4-FFF2-40B4-BE49-F238E27FC236}">
                  <a16:creationId xmlns:a16="http://schemas.microsoft.com/office/drawing/2014/main" id="{2C5E276E-03AD-C74F-97A3-2FAC64F5F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3" y="3267"/>
              <a:ext cx="3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6" name="Rectangle 64">
              <a:extLst>
                <a:ext uri="{FF2B5EF4-FFF2-40B4-BE49-F238E27FC236}">
                  <a16:creationId xmlns:a16="http://schemas.microsoft.com/office/drawing/2014/main" id="{261A0115-5770-1D47-B124-F2108CA22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3171"/>
              <a:ext cx="366" cy="1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07" name="Rectangle 65">
              <a:extLst>
                <a:ext uri="{FF2B5EF4-FFF2-40B4-BE49-F238E27FC236}">
                  <a16:creationId xmlns:a16="http://schemas.microsoft.com/office/drawing/2014/main" id="{3CEE7B8B-3425-2041-92CE-7F195C36C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3131"/>
              <a:ext cx="36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  <a:r>
                <a:rPr lang="it-IT" altLang="it-IT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7208" name="Line 66">
              <a:extLst>
                <a:ext uri="{FF2B5EF4-FFF2-40B4-BE49-F238E27FC236}">
                  <a16:creationId xmlns:a16="http://schemas.microsoft.com/office/drawing/2014/main" id="{03C8C064-CF35-8C46-B34C-9F989263E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1" y="3264"/>
              <a:ext cx="249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9" name="Rectangle 67">
              <a:extLst>
                <a:ext uri="{FF2B5EF4-FFF2-40B4-BE49-F238E27FC236}">
                  <a16:creationId xmlns:a16="http://schemas.microsoft.com/office/drawing/2014/main" id="{EC80D7E8-F589-834D-8842-1DF7FA661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" y="3064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210" name="Rectangle 68">
              <a:extLst>
                <a:ext uri="{FF2B5EF4-FFF2-40B4-BE49-F238E27FC236}">
                  <a16:creationId xmlns:a16="http://schemas.microsoft.com/office/drawing/2014/main" id="{ADBDD853-D1E8-0643-9E9E-59DDA3382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3095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7211" name="Line 69">
              <a:extLst>
                <a:ext uri="{FF2B5EF4-FFF2-40B4-BE49-F238E27FC236}">
                  <a16:creationId xmlns:a16="http://schemas.microsoft.com/office/drawing/2014/main" id="{E95D5325-99C3-7043-B5B6-B807AADF4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3" y="3277"/>
              <a:ext cx="3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2" name="Rectangle 70">
              <a:extLst>
                <a:ext uri="{FF2B5EF4-FFF2-40B4-BE49-F238E27FC236}">
                  <a16:creationId xmlns:a16="http://schemas.microsoft.com/office/drawing/2014/main" id="{F0D4CDE5-BA2F-DF49-BDEB-2D660C65F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3181"/>
              <a:ext cx="735" cy="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213" name="Rectangle 71">
              <a:extLst>
                <a:ext uri="{FF2B5EF4-FFF2-40B4-BE49-F238E27FC236}">
                  <a16:creationId xmlns:a16="http://schemas.microsoft.com/office/drawing/2014/main" id="{976A98BA-C107-BE46-BD4A-F464EFCD4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3138"/>
              <a:ext cx="5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  <a:r>
                <a:rPr lang="it-IT" altLang="it-IT">
                  <a:solidFill>
                    <a:schemeClr val="tx1"/>
                  </a:solidFill>
                </a:rPr>
                <a:t> G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214" name="Line 72">
              <a:extLst>
                <a:ext uri="{FF2B5EF4-FFF2-40B4-BE49-F238E27FC236}">
                  <a16:creationId xmlns:a16="http://schemas.microsoft.com/office/drawing/2014/main" id="{A3A0B3DA-CE85-9846-A05A-EAD462F2B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5" y="3288"/>
              <a:ext cx="3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5" name="Rectangle 73">
              <a:extLst>
                <a:ext uri="{FF2B5EF4-FFF2-40B4-BE49-F238E27FC236}">
                  <a16:creationId xmlns:a16="http://schemas.microsoft.com/office/drawing/2014/main" id="{F899223D-2BD3-FD4F-A3DC-49A917DD7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064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216" name="Rectangle 74">
              <a:extLst>
                <a:ext uri="{FF2B5EF4-FFF2-40B4-BE49-F238E27FC236}">
                  <a16:creationId xmlns:a16="http://schemas.microsoft.com/office/drawing/2014/main" id="{00CCB9B3-05B2-7549-9B8A-81694EF87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095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7217" name="Line 75">
              <a:extLst>
                <a:ext uri="{FF2B5EF4-FFF2-40B4-BE49-F238E27FC236}">
                  <a16:creationId xmlns:a16="http://schemas.microsoft.com/office/drawing/2014/main" id="{6E342FCB-3D7B-B448-89F1-CD736605F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3" y="3207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8" name="Line 76">
              <a:extLst>
                <a:ext uri="{FF2B5EF4-FFF2-40B4-BE49-F238E27FC236}">
                  <a16:creationId xmlns:a16="http://schemas.microsoft.com/office/drawing/2014/main" id="{B82AE4B0-1031-0342-9725-E3A7164F9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3" y="3260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9" name="Line 77">
              <a:extLst>
                <a:ext uri="{FF2B5EF4-FFF2-40B4-BE49-F238E27FC236}">
                  <a16:creationId xmlns:a16="http://schemas.microsoft.com/office/drawing/2014/main" id="{CFE1BECA-0C17-FF42-8BB8-62D64A3C9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3" y="3312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20" name="Rectangle 78">
              <a:extLst>
                <a:ext uri="{FF2B5EF4-FFF2-40B4-BE49-F238E27FC236}">
                  <a16:creationId xmlns:a16="http://schemas.microsoft.com/office/drawing/2014/main" id="{C7A8D41E-2F78-7F4D-8995-B0D5E7FCA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458"/>
              <a:ext cx="37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336633"/>
                  </a:solidFill>
                </a:rPr>
                <a:t>Nota:       G</a:t>
              </a:r>
              <a:r>
                <a:rPr lang="it-IT" altLang="it-IT" baseline="-25000">
                  <a:solidFill>
                    <a:srgbClr val="336633"/>
                  </a:solidFill>
                </a:rPr>
                <a:t>1</a:t>
              </a:r>
              <a:r>
                <a:rPr lang="it-IT" altLang="it-IT">
                  <a:solidFill>
                    <a:srgbClr val="336633"/>
                  </a:solidFill>
                </a:rPr>
                <a:t>G</a:t>
              </a:r>
              <a:r>
                <a:rPr lang="it-IT" altLang="it-IT" baseline="-25000">
                  <a:solidFill>
                    <a:srgbClr val="336633"/>
                  </a:solidFill>
                </a:rPr>
                <a:t>2</a:t>
              </a:r>
              <a:r>
                <a:rPr lang="it-IT" altLang="it-IT">
                  <a:solidFill>
                    <a:srgbClr val="336633"/>
                  </a:solidFill>
                </a:rPr>
                <a:t>=G</a:t>
              </a:r>
              <a:r>
                <a:rPr lang="it-IT" altLang="it-IT" baseline="-25000">
                  <a:solidFill>
                    <a:srgbClr val="336633"/>
                  </a:solidFill>
                </a:rPr>
                <a:t>2</a:t>
              </a:r>
              <a:r>
                <a:rPr lang="it-IT" altLang="it-IT">
                  <a:solidFill>
                    <a:srgbClr val="336633"/>
                  </a:solidFill>
                </a:rPr>
                <a:t>G</a:t>
              </a:r>
              <a:r>
                <a:rPr lang="it-IT" altLang="it-IT" baseline="-25000">
                  <a:solidFill>
                    <a:srgbClr val="336633"/>
                  </a:solidFill>
                </a:rPr>
                <a:t>1</a:t>
              </a:r>
              <a:r>
                <a:rPr lang="it-IT" altLang="it-IT">
                  <a:solidFill>
                    <a:srgbClr val="336633"/>
                  </a:solidFill>
                </a:rPr>
                <a:t>   perché sono </a:t>
              </a:r>
              <a:r>
                <a:rPr lang="it-IT" altLang="it-IT" u="sng">
                  <a:solidFill>
                    <a:srgbClr val="336633"/>
                  </a:solidFill>
                </a:rPr>
                <a:t>scalari</a:t>
              </a:r>
              <a:r>
                <a:rPr lang="it-IT" altLang="it-IT">
                  <a:solidFill>
                    <a:srgbClr val="336633"/>
                  </a:solidFill>
                </a:rPr>
                <a:t> !</a:t>
              </a:r>
            </a:p>
          </p:txBody>
        </p:sp>
      </p:grpSp>
      <p:sp>
        <p:nvSpPr>
          <p:cNvPr id="7171" name="Rectangle 79">
            <a:extLst>
              <a:ext uri="{FF2B5EF4-FFF2-40B4-BE49-F238E27FC236}">
                <a16:creationId xmlns:a16="http://schemas.microsoft.com/office/drawing/2014/main" id="{B4BF5FE6-F98D-CE4D-95B5-C4EF1BD44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200"/>
              <a:t>Interconnessione  e Manipolazione dei Blocchi</a:t>
            </a:r>
            <a:endParaRPr lang="en-GB" altLang="it-IT"/>
          </a:p>
        </p:txBody>
      </p:sp>
      <p:grpSp>
        <p:nvGrpSpPr>
          <p:cNvPr id="7172" name="Group 80">
            <a:extLst>
              <a:ext uri="{FF2B5EF4-FFF2-40B4-BE49-F238E27FC236}">
                <a16:creationId xmlns:a16="http://schemas.microsoft.com/office/drawing/2014/main" id="{A52E5FE1-D7DC-BB4F-AA94-1E1C76F57FF9}"/>
              </a:ext>
            </a:extLst>
          </p:cNvPr>
          <p:cNvGrpSpPr>
            <a:grpSpLocks/>
          </p:cNvGrpSpPr>
          <p:nvPr/>
        </p:nvGrpSpPr>
        <p:grpSpPr bwMode="auto">
          <a:xfrm>
            <a:off x="893041" y="4906961"/>
            <a:ext cx="7467600" cy="1536700"/>
            <a:chOff x="192" y="3024"/>
            <a:chExt cx="4704" cy="968"/>
          </a:xfrm>
        </p:grpSpPr>
        <p:sp>
          <p:nvSpPr>
            <p:cNvPr id="7173" name="Line 81">
              <a:extLst>
                <a:ext uri="{FF2B5EF4-FFF2-40B4-BE49-F238E27FC236}">
                  <a16:creationId xmlns:a16="http://schemas.microsoft.com/office/drawing/2014/main" id="{9204A5DD-FF7B-AC40-AFDB-00CBBF521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3430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4" name="Line 82">
              <a:extLst>
                <a:ext uri="{FF2B5EF4-FFF2-40B4-BE49-F238E27FC236}">
                  <a16:creationId xmlns:a16="http://schemas.microsoft.com/office/drawing/2014/main" id="{13740715-FA4C-564B-8B21-4CAA27B44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3482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5" name="Line 83">
              <a:extLst>
                <a:ext uri="{FF2B5EF4-FFF2-40B4-BE49-F238E27FC236}">
                  <a16:creationId xmlns:a16="http://schemas.microsoft.com/office/drawing/2014/main" id="{DD598FEE-A55D-0549-BBCD-1264C965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3533"/>
              <a:ext cx="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6" name="Line 84">
              <a:extLst>
                <a:ext uri="{FF2B5EF4-FFF2-40B4-BE49-F238E27FC236}">
                  <a16:creationId xmlns:a16="http://schemas.microsoft.com/office/drawing/2014/main" id="{D3976814-CF73-CA4E-95DB-244E2E0A9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3449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7" name="Oval 85">
              <a:extLst>
                <a:ext uri="{FF2B5EF4-FFF2-40B4-BE49-F238E27FC236}">
                  <a16:creationId xmlns:a16="http://schemas.microsoft.com/office/drawing/2014/main" id="{24843185-D4B5-D643-A67B-26A85FB12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414"/>
              <a:ext cx="77" cy="7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78" name="Rectangle 86">
              <a:extLst>
                <a:ext uri="{FF2B5EF4-FFF2-40B4-BE49-F238E27FC236}">
                  <a16:creationId xmlns:a16="http://schemas.microsoft.com/office/drawing/2014/main" id="{1C9D2497-EFB2-9149-BD51-7DDCFFBCE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312"/>
              <a:ext cx="427" cy="19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79" name="Rectangle 87">
              <a:extLst>
                <a:ext uri="{FF2B5EF4-FFF2-40B4-BE49-F238E27FC236}">
                  <a16:creationId xmlns:a16="http://schemas.microsoft.com/office/drawing/2014/main" id="{9B76A08E-26AC-4D4C-9C97-D69FD46DB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" y="3266"/>
              <a:ext cx="3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180" name="Line 88">
              <a:extLst>
                <a:ext uri="{FF2B5EF4-FFF2-40B4-BE49-F238E27FC236}">
                  <a16:creationId xmlns:a16="http://schemas.microsoft.com/office/drawing/2014/main" id="{392AB695-13E1-8C42-8B5A-B7050EC15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" y="3425"/>
              <a:ext cx="53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1" name="Line 89">
              <a:extLst>
                <a:ext uri="{FF2B5EF4-FFF2-40B4-BE49-F238E27FC236}">
                  <a16:creationId xmlns:a16="http://schemas.microsoft.com/office/drawing/2014/main" id="{31B77B9B-F6E7-C74C-8978-933A0AE1E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" y="3436"/>
              <a:ext cx="1" cy="3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2" name="Line 90">
              <a:extLst>
                <a:ext uri="{FF2B5EF4-FFF2-40B4-BE49-F238E27FC236}">
                  <a16:creationId xmlns:a16="http://schemas.microsoft.com/office/drawing/2014/main" id="{83CA7A25-BA57-0142-B4D3-2ED389666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" y="3801"/>
              <a:ext cx="33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3" name="Rectangle 91">
              <a:extLst>
                <a:ext uri="{FF2B5EF4-FFF2-40B4-BE49-F238E27FC236}">
                  <a16:creationId xmlns:a16="http://schemas.microsoft.com/office/drawing/2014/main" id="{754D94C6-34B8-7B48-B3A6-2F3E31A85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" y="3717"/>
              <a:ext cx="427" cy="19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84" name="Rectangle 92">
              <a:extLst>
                <a:ext uri="{FF2B5EF4-FFF2-40B4-BE49-F238E27FC236}">
                  <a16:creationId xmlns:a16="http://schemas.microsoft.com/office/drawing/2014/main" id="{D8C7E7CD-4A81-3947-9860-7234F8FC3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3728"/>
              <a:ext cx="171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85" name="Line 93">
              <a:extLst>
                <a:ext uri="{FF2B5EF4-FFF2-40B4-BE49-F238E27FC236}">
                  <a16:creationId xmlns:a16="http://schemas.microsoft.com/office/drawing/2014/main" id="{B276E5DA-A57A-8B4F-99CC-608364FF2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6" y="3792"/>
              <a:ext cx="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6" name="Line 94">
              <a:extLst>
                <a:ext uri="{FF2B5EF4-FFF2-40B4-BE49-F238E27FC236}">
                  <a16:creationId xmlns:a16="http://schemas.microsoft.com/office/drawing/2014/main" id="{63665554-7EF6-384F-854C-2353E4FA8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9" y="3487"/>
              <a:ext cx="1" cy="3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7" name="Rectangle 95">
              <a:extLst>
                <a:ext uri="{FF2B5EF4-FFF2-40B4-BE49-F238E27FC236}">
                  <a16:creationId xmlns:a16="http://schemas.microsoft.com/office/drawing/2014/main" id="{A4D2E38A-26C7-0D44-8E99-7C190322D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3269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188" name="Rectangle 96">
              <a:extLst>
                <a:ext uri="{FF2B5EF4-FFF2-40B4-BE49-F238E27FC236}">
                  <a16:creationId xmlns:a16="http://schemas.microsoft.com/office/drawing/2014/main" id="{B678E6A2-3BFF-F340-A68A-68F33AC42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3238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189" name="Rectangle 97">
              <a:extLst>
                <a:ext uri="{FF2B5EF4-FFF2-40B4-BE49-F238E27FC236}">
                  <a16:creationId xmlns:a16="http://schemas.microsoft.com/office/drawing/2014/main" id="{BCE849F4-D2F7-7344-BB0C-F7E7C0238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3238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7190" name="Line 98">
              <a:extLst>
                <a:ext uri="{FF2B5EF4-FFF2-40B4-BE49-F238E27FC236}">
                  <a16:creationId xmlns:a16="http://schemas.microsoft.com/office/drawing/2014/main" id="{FAE499BA-C4CA-C542-8D24-7FD6C13E3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3435"/>
              <a:ext cx="2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1" name="Rectangle 99">
              <a:extLst>
                <a:ext uri="{FF2B5EF4-FFF2-40B4-BE49-F238E27FC236}">
                  <a16:creationId xmlns:a16="http://schemas.microsoft.com/office/drawing/2014/main" id="{DCE0C20F-F4C7-F04B-B6AB-5D74CEC7D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7" y="3680"/>
              <a:ext cx="3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192" name="Rectangle 100">
              <a:extLst>
                <a:ext uri="{FF2B5EF4-FFF2-40B4-BE49-F238E27FC236}">
                  <a16:creationId xmlns:a16="http://schemas.microsoft.com/office/drawing/2014/main" id="{67AF316C-1584-AB47-847E-C1C3BC022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024"/>
              <a:ext cx="1557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900"/>
                <a:t>Blocchi in parallelo</a:t>
              </a:r>
            </a:p>
          </p:txBody>
        </p:sp>
        <p:sp>
          <p:nvSpPr>
            <p:cNvPr id="7193" name="Rectangle 101">
              <a:extLst>
                <a:ext uri="{FF2B5EF4-FFF2-40B4-BE49-F238E27FC236}">
                  <a16:creationId xmlns:a16="http://schemas.microsoft.com/office/drawing/2014/main" id="{72762B6C-F3CE-994D-B229-8F1DE18D3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3400"/>
              <a:ext cx="807" cy="2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7194" name="Rectangle 102">
              <a:extLst>
                <a:ext uri="{FF2B5EF4-FFF2-40B4-BE49-F238E27FC236}">
                  <a16:creationId xmlns:a16="http://schemas.microsoft.com/office/drawing/2014/main" id="{59C82A8E-D1B0-5748-9EB0-60A7C1704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5" y="3368"/>
              <a:ext cx="69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  <a:r>
                <a:rPr lang="it-IT" altLang="it-IT">
                  <a:solidFill>
                    <a:schemeClr val="tx1"/>
                  </a:solidFill>
                  <a:sym typeface="Symbol" pitchFamily="2" charset="2"/>
                </a:rPr>
                <a:t></a:t>
              </a:r>
              <a:r>
                <a:rPr lang="it-IT" altLang="it-IT">
                  <a:solidFill>
                    <a:schemeClr val="tx1"/>
                  </a:solidFill>
                </a:rPr>
                <a:t> G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195" name="Line 103">
              <a:extLst>
                <a:ext uri="{FF2B5EF4-FFF2-40B4-BE49-F238E27FC236}">
                  <a16:creationId xmlns:a16="http://schemas.microsoft.com/office/drawing/2014/main" id="{0EFD4BF1-C414-4E43-939C-605C217BF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6" y="3516"/>
              <a:ext cx="53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6" name="Line 104">
              <a:extLst>
                <a:ext uri="{FF2B5EF4-FFF2-40B4-BE49-F238E27FC236}">
                  <a16:creationId xmlns:a16="http://schemas.microsoft.com/office/drawing/2014/main" id="{8F13FA95-86D8-7B47-A8D6-872CEBE07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351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7" name="Rectangle 105">
              <a:extLst>
                <a:ext uri="{FF2B5EF4-FFF2-40B4-BE49-F238E27FC236}">
                  <a16:creationId xmlns:a16="http://schemas.microsoft.com/office/drawing/2014/main" id="{79E79A03-A153-3F4E-A3F4-4BF3F1817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216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7198" name="Rectangle 106">
              <a:extLst>
                <a:ext uri="{FF2B5EF4-FFF2-40B4-BE49-F238E27FC236}">
                  <a16:creationId xmlns:a16="http://schemas.microsoft.com/office/drawing/2014/main" id="{3998D577-A1B0-1942-9C1A-D48EF6BD1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216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</a:p>
          </p:txBody>
        </p:sp>
        <p:graphicFrame>
          <p:nvGraphicFramePr>
            <p:cNvPr id="7199" name="Object 107">
              <a:extLst>
                <a:ext uri="{FF2B5EF4-FFF2-40B4-BE49-F238E27FC236}">
                  <a16:creationId xmlns:a16="http://schemas.microsoft.com/office/drawing/2014/main" id="{910B4C96-C34F-B548-96CF-4E0EBB976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744"/>
            <a:ext cx="13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name="Equation" r:id="rId3" imgW="47688500" imgH="9067800" progId="Equation">
                    <p:embed/>
                  </p:oleObj>
                </mc:Choice>
                <mc:Fallback>
                  <p:oleObj name="Equation" r:id="rId3" imgW="47688500" imgH="9067800" progId="Equation">
                    <p:embed/>
                    <p:pic>
                      <p:nvPicPr>
                        <p:cNvPr id="7199" name="Object 107">
                          <a:extLst>
                            <a:ext uri="{FF2B5EF4-FFF2-40B4-BE49-F238E27FC236}">
                              <a16:creationId xmlns:a16="http://schemas.microsoft.com/office/drawing/2014/main" id="{910B4C96-C34F-B548-96CF-4E0EBB976E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744"/>
                          <a:ext cx="13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Text Box 108">
              <a:extLst>
                <a:ext uri="{FF2B5EF4-FFF2-40B4-BE49-F238E27FC236}">
                  <a16:creationId xmlns:a16="http://schemas.microsoft.com/office/drawing/2014/main" id="{AE15ADD1-C170-F045-A735-F9A4F372B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2" y="3413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  <a:sym typeface="Symbol" pitchFamily="2" charset="2"/>
                </a:rPr>
                <a:t></a:t>
              </a:r>
              <a:endParaRPr lang="en-GB" altLang="it-IT">
                <a:solidFill>
                  <a:schemeClr val="tx1"/>
                </a:solidFill>
                <a:sym typeface="Symbol" pitchFamily="2" charset="2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480051CC-BB3C-974C-8B54-CE6A92B39AA3}"/>
                  </a:ext>
                </a:extLst>
              </p14:cNvPr>
              <p14:cNvContentPartPr/>
              <p14:nvPr/>
            </p14:nvContentPartPr>
            <p14:xfrm>
              <a:off x="3365640" y="3313080"/>
              <a:ext cx="6460920" cy="8319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480051CC-BB3C-974C-8B54-CE6A92B39A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56280" y="3303720"/>
                <a:ext cx="6479640" cy="85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52703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6">
            <a:extLst>
              <a:ext uri="{FF2B5EF4-FFF2-40B4-BE49-F238E27FC236}">
                <a16:creationId xmlns:a16="http://schemas.microsoft.com/office/drawing/2014/main" id="{44D232B5-27D7-7D42-8D4F-E40F39DDC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55" y="929545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GB" altLang="it-IT" sz="2400">
              <a:solidFill>
                <a:schemeClr val="tx1"/>
              </a:solidFill>
            </a:endParaRPr>
          </a:p>
        </p:txBody>
      </p:sp>
      <p:sp>
        <p:nvSpPr>
          <p:cNvPr id="8194" name="Rectangle 85">
            <a:extLst>
              <a:ext uri="{FF2B5EF4-FFF2-40B4-BE49-F238E27FC236}">
                <a16:creationId xmlns:a16="http://schemas.microsoft.com/office/drawing/2014/main" id="{68B9AD66-21E3-0640-8A0B-3CCCDF341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055" y="2297970"/>
            <a:ext cx="18288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195" name="Rectangle 87">
            <a:extLst>
              <a:ext uri="{FF2B5EF4-FFF2-40B4-BE49-F238E27FC236}">
                <a16:creationId xmlns:a16="http://schemas.microsoft.com/office/drawing/2014/main" id="{BC3FA81E-A0EA-194A-84DF-0A99D2653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918" y="1931258"/>
            <a:ext cx="34785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8196" name="Rectangle 107">
            <a:extLst>
              <a:ext uri="{FF2B5EF4-FFF2-40B4-BE49-F238E27FC236}">
                <a16:creationId xmlns:a16="http://schemas.microsoft.com/office/drawing/2014/main" id="{7D5F9461-1AA4-5347-98B7-CBD50F3FB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56" y="1180370"/>
            <a:ext cx="509735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Spostamento a valle di un sommatore</a:t>
            </a:r>
            <a:endParaRPr lang="it-IT" altLang="it-IT">
              <a:solidFill>
                <a:schemeClr val="tx1"/>
              </a:solidFill>
            </a:endParaRPr>
          </a:p>
        </p:txBody>
      </p:sp>
      <p:sp>
        <p:nvSpPr>
          <p:cNvPr id="8197" name="Rectangle 108">
            <a:extLst>
              <a:ext uri="{FF2B5EF4-FFF2-40B4-BE49-F238E27FC236}">
                <a16:creationId xmlns:a16="http://schemas.microsoft.com/office/drawing/2014/main" id="{0D1971A3-4E47-7147-A416-3B1A48DF6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855" y="1753458"/>
            <a:ext cx="3382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8198" name="Rectangle 109">
            <a:extLst>
              <a:ext uri="{FF2B5EF4-FFF2-40B4-BE49-F238E27FC236}">
                <a16:creationId xmlns:a16="http://schemas.microsoft.com/office/drawing/2014/main" id="{43F80B48-369E-F647-8E2C-0295B53B7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455" y="2617059"/>
            <a:ext cx="2844800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199" name="Rectangle 110">
            <a:extLst>
              <a:ext uri="{FF2B5EF4-FFF2-40B4-BE49-F238E27FC236}">
                <a16:creationId xmlns:a16="http://schemas.microsoft.com/office/drawing/2014/main" id="{0CB430B6-A224-C94F-9F24-3C7F1DD1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756" y="2361471"/>
            <a:ext cx="677863" cy="282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00" name="Rectangle 111">
            <a:extLst>
              <a:ext uri="{FF2B5EF4-FFF2-40B4-BE49-F238E27FC236}">
                <a16:creationId xmlns:a16="http://schemas.microsoft.com/office/drawing/2014/main" id="{219A23C2-156B-7549-A84A-67340A1A3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7706" y="2331308"/>
            <a:ext cx="38472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8201" name="Line 112">
            <a:extLst>
              <a:ext uri="{FF2B5EF4-FFF2-40B4-BE49-F238E27FC236}">
                <a16:creationId xmlns:a16="http://schemas.microsoft.com/office/drawing/2014/main" id="{92A84C7B-119F-DE44-B208-C754E3987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905" y="2532920"/>
            <a:ext cx="58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2" name="Line 113">
            <a:extLst>
              <a:ext uri="{FF2B5EF4-FFF2-40B4-BE49-F238E27FC236}">
                <a16:creationId xmlns:a16="http://schemas.microsoft.com/office/drawing/2014/main" id="{B73D6A33-06D0-DF4A-AF1B-711FDB060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7305" y="2502758"/>
            <a:ext cx="58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3" name="Oval 114">
            <a:extLst>
              <a:ext uri="{FF2B5EF4-FFF2-40B4-BE49-F238E27FC236}">
                <a16:creationId xmlns:a16="http://schemas.microsoft.com/office/drawing/2014/main" id="{9F224CD1-217C-9D4B-9EEB-0ECBC1F51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156" y="2420209"/>
            <a:ext cx="252413" cy="1682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04" name="Line 115">
            <a:extLst>
              <a:ext uri="{FF2B5EF4-FFF2-40B4-BE49-F238E27FC236}">
                <a16:creationId xmlns:a16="http://schemas.microsoft.com/office/drawing/2014/main" id="{068340DF-4907-9946-988A-73E531375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505" y="2594833"/>
            <a:ext cx="0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5" name="Rectangle 116">
            <a:extLst>
              <a:ext uri="{FF2B5EF4-FFF2-40B4-BE49-F238E27FC236}">
                <a16:creationId xmlns:a16="http://schemas.microsoft.com/office/drawing/2014/main" id="{4C31ACDE-EE38-174B-91A8-4BBF95C42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069" y="2269395"/>
            <a:ext cx="37510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206" name="Line 117">
            <a:extLst>
              <a:ext uri="{FF2B5EF4-FFF2-40B4-BE49-F238E27FC236}">
                <a16:creationId xmlns:a16="http://schemas.microsoft.com/office/drawing/2014/main" id="{B573053E-1C43-4946-80B5-DB9E10EA58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8505" y="1953483"/>
            <a:ext cx="0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7" name="Line 118">
            <a:extLst>
              <a:ext uri="{FF2B5EF4-FFF2-40B4-BE49-F238E27FC236}">
                <a16:creationId xmlns:a16="http://schemas.microsoft.com/office/drawing/2014/main" id="{B730B49B-F8FF-7D4C-BA6E-53CD4D653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9155" y="2518633"/>
            <a:ext cx="73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8" name="Rectangle 119">
            <a:extLst>
              <a:ext uri="{FF2B5EF4-FFF2-40B4-BE49-F238E27FC236}">
                <a16:creationId xmlns:a16="http://schemas.microsoft.com/office/drawing/2014/main" id="{33E3535A-2884-6544-BA9E-ACFA6A640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206" y="2674208"/>
            <a:ext cx="37510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209" name="Rectangle 120">
            <a:extLst>
              <a:ext uri="{FF2B5EF4-FFF2-40B4-BE49-F238E27FC236}">
                <a16:creationId xmlns:a16="http://schemas.microsoft.com/office/drawing/2014/main" id="{1AA6A3A8-3C1F-F843-8247-06706B536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306" y="1989995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8210" name="Rectangle 121">
            <a:extLst>
              <a:ext uri="{FF2B5EF4-FFF2-40B4-BE49-F238E27FC236}">
                <a16:creationId xmlns:a16="http://schemas.microsoft.com/office/drawing/2014/main" id="{4DE7337C-507F-AF45-87BE-F73C94F7C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318" y="2177320"/>
            <a:ext cx="3382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8211" name="Rectangle 122">
            <a:extLst>
              <a:ext uri="{FF2B5EF4-FFF2-40B4-BE49-F238E27FC236}">
                <a16:creationId xmlns:a16="http://schemas.microsoft.com/office/drawing/2014/main" id="{D3847CE4-AD68-1B43-92C9-2580CFAFF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318" y="2234470"/>
            <a:ext cx="34785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8212" name="Line 123">
            <a:extLst>
              <a:ext uri="{FF2B5EF4-FFF2-40B4-BE49-F238E27FC236}">
                <a16:creationId xmlns:a16="http://schemas.microsoft.com/office/drawing/2014/main" id="{18331197-D063-2A44-8F82-05454E588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2555" y="2534508"/>
            <a:ext cx="1200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13" name="Rectangle 124">
            <a:extLst>
              <a:ext uri="{FF2B5EF4-FFF2-40B4-BE49-F238E27FC236}">
                <a16:creationId xmlns:a16="http://schemas.microsoft.com/office/drawing/2014/main" id="{DA092F31-8A69-F64C-BC42-07CF7C129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4469" y="2648808"/>
            <a:ext cx="37510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214" name="Rectangle 125">
            <a:extLst>
              <a:ext uri="{FF2B5EF4-FFF2-40B4-BE49-F238E27FC236}">
                <a16:creationId xmlns:a16="http://schemas.microsoft.com/office/drawing/2014/main" id="{C873E8DE-6FA9-1640-A167-B600F247A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206" y="2485295"/>
            <a:ext cx="37510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8215" name="Rectangle 126">
            <a:extLst>
              <a:ext uri="{FF2B5EF4-FFF2-40B4-BE49-F238E27FC236}">
                <a16:creationId xmlns:a16="http://schemas.microsoft.com/office/drawing/2014/main" id="{D6371E49-E1F2-E143-8727-E09CFA8B1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1606" y="2083658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8216" name="Rectangle 127">
            <a:extLst>
              <a:ext uri="{FF2B5EF4-FFF2-40B4-BE49-F238E27FC236}">
                <a16:creationId xmlns:a16="http://schemas.microsoft.com/office/drawing/2014/main" id="{81DFDAE6-1CB7-194B-A7BA-BA98EA895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755" y="1905858"/>
            <a:ext cx="1073150" cy="246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17" name="Rectangle 128">
            <a:extLst>
              <a:ext uri="{FF2B5EF4-FFF2-40B4-BE49-F238E27FC236}">
                <a16:creationId xmlns:a16="http://schemas.microsoft.com/office/drawing/2014/main" id="{C972A89C-7FEE-0846-AEE7-A0948AA48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6969" y="1864583"/>
            <a:ext cx="84478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1/ G </a:t>
            </a:r>
          </a:p>
        </p:txBody>
      </p:sp>
      <p:sp>
        <p:nvSpPr>
          <p:cNvPr id="8218" name="Rectangle 129">
            <a:extLst>
              <a:ext uri="{FF2B5EF4-FFF2-40B4-BE49-F238E27FC236}">
                <a16:creationId xmlns:a16="http://schemas.microsoft.com/office/drawing/2014/main" id="{9DF60467-682D-B145-BB68-21416D4FE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956" y="2370996"/>
            <a:ext cx="677863" cy="246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19" name="Rectangle 130">
            <a:extLst>
              <a:ext uri="{FF2B5EF4-FFF2-40B4-BE49-F238E27FC236}">
                <a16:creationId xmlns:a16="http://schemas.microsoft.com/office/drawing/2014/main" id="{1DC68385-8604-8447-B105-B03BE77E0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7906" y="2315433"/>
            <a:ext cx="38472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8220" name="Line 131">
            <a:extLst>
              <a:ext uri="{FF2B5EF4-FFF2-40B4-BE49-F238E27FC236}">
                <a16:creationId xmlns:a16="http://schemas.microsoft.com/office/drawing/2014/main" id="{E5844D5C-1FA8-2940-A8EE-21507D492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2105" y="2520220"/>
            <a:ext cx="58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1" name="Oval 132">
            <a:extLst>
              <a:ext uri="{FF2B5EF4-FFF2-40B4-BE49-F238E27FC236}">
                <a16:creationId xmlns:a16="http://schemas.microsoft.com/office/drawing/2014/main" id="{C80690B8-8C38-7246-8721-F3F08BE9C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1756" y="2447195"/>
            <a:ext cx="252413" cy="1476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22" name="Line 133">
            <a:extLst>
              <a:ext uri="{FF2B5EF4-FFF2-40B4-BE49-F238E27FC236}">
                <a16:creationId xmlns:a16="http://schemas.microsoft.com/office/drawing/2014/main" id="{5F2CD9DF-A00E-064E-852D-083F029E7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4155" y="2601184"/>
            <a:ext cx="0" cy="244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3" name="Line 134">
            <a:extLst>
              <a:ext uri="{FF2B5EF4-FFF2-40B4-BE49-F238E27FC236}">
                <a16:creationId xmlns:a16="http://schemas.microsoft.com/office/drawing/2014/main" id="{0B2B5556-5ADB-EB47-891A-FD7FC4CFCA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05105" y="2180495"/>
            <a:ext cx="635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4" name="Line 135">
            <a:extLst>
              <a:ext uri="{FF2B5EF4-FFF2-40B4-BE49-F238E27FC236}">
                <a16:creationId xmlns:a16="http://schemas.microsoft.com/office/drawing/2014/main" id="{71CB8AA6-D8F2-C740-BC04-07391E0B5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1155" y="2507520"/>
            <a:ext cx="73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Rectangle 136">
            <a:extLst>
              <a:ext uri="{FF2B5EF4-FFF2-40B4-BE49-F238E27FC236}">
                <a16:creationId xmlns:a16="http://schemas.microsoft.com/office/drawing/2014/main" id="{3DA489E2-2A42-624E-849F-117EDF5A7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1518" y="2182083"/>
            <a:ext cx="3382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8226" name="Rectangle 137">
            <a:extLst>
              <a:ext uri="{FF2B5EF4-FFF2-40B4-BE49-F238E27FC236}">
                <a16:creationId xmlns:a16="http://schemas.microsoft.com/office/drawing/2014/main" id="{5B85E5CA-85CB-2541-B0C4-0CCDC796D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355" y="2875820"/>
            <a:ext cx="1073150" cy="247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8227" name="Rectangle 138">
            <a:extLst>
              <a:ext uri="{FF2B5EF4-FFF2-40B4-BE49-F238E27FC236}">
                <a16:creationId xmlns:a16="http://schemas.microsoft.com/office/drawing/2014/main" id="{1001DC34-331C-7143-935C-2542ECDCB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1569" y="2807558"/>
            <a:ext cx="84478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1/ G </a:t>
            </a:r>
          </a:p>
        </p:txBody>
      </p:sp>
      <p:sp>
        <p:nvSpPr>
          <p:cNvPr id="8228" name="Line 139">
            <a:extLst>
              <a:ext uri="{FF2B5EF4-FFF2-40B4-BE49-F238E27FC236}">
                <a16:creationId xmlns:a16="http://schemas.microsoft.com/office/drawing/2014/main" id="{9D7D22FC-4CE2-9540-9C8D-0AA2F04C3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6455" y="2442433"/>
            <a:ext cx="203200" cy="0"/>
          </a:xfrm>
          <a:prstGeom prst="line">
            <a:avLst/>
          </a:prstGeom>
          <a:noFill/>
          <a:ln w="12700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9" name="Line 140">
            <a:extLst>
              <a:ext uri="{FF2B5EF4-FFF2-40B4-BE49-F238E27FC236}">
                <a16:creationId xmlns:a16="http://schemas.microsoft.com/office/drawing/2014/main" id="{805DAE25-D1C9-BA4F-A146-8EB927386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6455" y="2518633"/>
            <a:ext cx="203200" cy="0"/>
          </a:xfrm>
          <a:prstGeom prst="line">
            <a:avLst/>
          </a:prstGeom>
          <a:noFill/>
          <a:ln w="12700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30" name="Line 141">
            <a:extLst>
              <a:ext uri="{FF2B5EF4-FFF2-40B4-BE49-F238E27FC236}">
                <a16:creationId xmlns:a16="http://schemas.microsoft.com/office/drawing/2014/main" id="{A6458BD6-4B6B-E943-A618-58DF4B3A8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6455" y="2594833"/>
            <a:ext cx="203200" cy="0"/>
          </a:xfrm>
          <a:prstGeom prst="line">
            <a:avLst/>
          </a:prstGeom>
          <a:noFill/>
          <a:ln w="12700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31" name="Rectangle 142">
            <a:extLst>
              <a:ext uri="{FF2B5EF4-FFF2-40B4-BE49-F238E27FC236}">
                <a16:creationId xmlns:a16="http://schemas.microsoft.com/office/drawing/2014/main" id="{AAB1DB00-6965-664E-8440-B9256603E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856" y="2888520"/>
            <a:ext cx="3206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8232" name="Rectangle 144">
            <a:extLst>
              <a:ext uri="{FF2B5EF4-FFF2-40B4-BE49-F238E27FC236}">
                <a16:creationId xmlns:a16="http://schemas.microsoft.com/office/drawing/2014/main" id="{F354C956-CE9E-414D-BEC0-5ED944A1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655" y="1367695"/>
            <a:ext cx="3382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8233" name="Line 145">
            <a:extLst>
              <a:ext uri="{FF2B5EF4-FFF2-40B4-BE49-F238E27FC236}">
                <a16:creationId xmlns:a16="http://schemas.microsoft.com/office/drawing/2014/main" id="{7DEFD038-DE10-3D48-8CDB-A25040B28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6055" y="3102833"/>
            <a:ext cx="0" cy="266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34" name="Rectangle 146">
            <a:extLst>
              <a:ext uri="{FF2B5EF4-FFF2-40B4-BE49-F238E27FC236}">
                <a16:creationId xmlns:a16="http://schemas.microsoft.com/office/drawing/2014/main" id="{4451F2E4-B683-8F4F-92E9-7AB98EFF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056" y="3169508"/>
            <a:ext cx="32060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z</a:t>
            </a:r>
          </a:p>
        </p:txBody>
      </p:sp>
      <p:grpSp>
        <p:nvGrpSpPr>
          <p:cNvPr id="8235" name="Group 156">
            <a:extLst>
              <a:ext uri="{FF2B5EF4-FFF2-40B4-BE49-F238E27FC236}">
                <a16:creationId xmlns:a16="http://schemas.microsoft.com/office/drawing/2014/main" id="{B459DDCA-D215-3B46-AA00-BB2F27F74B9B}"/>
              </a:ext>
            </a:extLst>
          </p:cNvPr>
          <p:cNvGrpSpPr>
            <a:grpSpLocks/>
          </p:cNvGrpSpPr>
          <p:nvPr/>
        </p:nvGrpSpPr>
        <p:grpSpPr bwMode="auto">
          <a:xfrm>
            <a:off x="699655" y="4612546"/>
            <a:ext cx="8134350" cy="1552575"/>
            <a:chOff x="320" y="3114"/>
            <a:chExt cx="5124" cy="978"/>
          </a:xfrm>
        </p:grpSpPr>
        <p:sp>
          <p:nvSpPr>
            <p:cNvPr id="8239" name="Rectangle 44">
              <a:extLst>
                <a:ext uri="{FF2B5EF4-FFF2-40B4-BE49-F238E27FC236}">
                  <a16:creationId xmlns:a16="http://schemas.microsoft.com/office/drawing/2014/main" id="{5186735C-A064-ED44-855B-0796B9D7C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3803"/>
              <a:ext cx="2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  <a:r>
                <a:rPr lang="it-IT" altLang="it-IT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240" name="Rectangle 45">
              <a:extLst>
                <a:ext uri="{FF2B5EF4-FFF2-40B4-BE49-F238E27FC236}">
                  <a16:creationId xmlns:a16="http://schemas.microsoft.com/office/drawing/2014/main" id="{8A3CFE67-2151-7C4F-8DD6-BEBF5575C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3333"/>
              <a:ext cx="171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41" name="Rectangle 46">
              <a:extLst>
                <a:ext uri="{FF2B5EF4-FFF2-40B4-BE49-F238E27FC236}">
                  <a16:creationId xmlns:a16="http://schemas.microsoft.com/office/drawing/2014/main" id="{C878C4E5-D8A4-584C-BDD3-A711C5421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3389"/>
              <a:ext cx="426" cy="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42" name="Rectangle 47">
              <a:extLst>
                <a:ext uri="{FF2B5EF4-FFF2-40B4-BE49-F238E27FC236}">
                  <a16:creationId xmlns:a16="http://schemas.microsoft.com/office/drawing/2014/main" id="{52FBD155-9B64-AF4A-9BCA-BE2BBB852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" y="3362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8243" name="Line 48">
              <a:extLst>
                <a:ext uri="{FF2B5EF4-FFF2-40B4-BE49-F238E27FC236}">
                  <a16:creationId xmlns:a16="http://schemas.microsoft.com/office/drawing/2014/main" id="{EA8BAA14-A318-5D42-B89E-07F361A4C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3470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44" name="Line 49">
              <a:extLst>
                <a:ext uri="{FF2B5EF4-FFF2-40B4-BE49-F238E27FC236}">
                  <a16:creationId xmlns:a16="http://schemas.microsoft.com/office/drawing/2014/main" id="{27C79C49-04A0-E541-AB6F-FE618016E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3470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45" name="Line 50">
              <a:extLst>
                <a:ext uri="{FF2B5EF4-FFF2-40B4-BE49-F238E27FC236}">
                  <a16:creationId xmlns:a16="http://schemas.microsoft.com/office/drawing/2014/main" id="{EC6F0BCF-AEC0-6E41-ABFF-0198A9CAE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470"/>
              <a:ext cx="0" cy="4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46" name="Line 51">
              <a:extLst>
                <a:ext uri="{FF2B5EF4-FFF2-40B4-BE49-F238E27FC236}">
                  <a16:creationId xmlns:a16="http://schemas.microsoft.com/office/drawing/2014/main" id="{0F046ECA-AA95-3047-8405-41A9FA492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707"/>
              <a:ext cx="1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47" name="Line 52">
              <a:extLst>
                <a:ext uri="{FF2B5EF4-FFF2-40B4-BE49-F238E27FC236}">
                  <a16:creationId xmlns:a16="http://schemas.microsoft.com/office/drawing/2014/main" id="{D0EA0763-B24D-084E-B7C0-32F28181D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3917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48" name="Oval 53">
              <a:extLst>
                <a:ext uri="{FF2B5EF4-FFF2-40B4-BE49-F238E27FC236}">
                  <a16:creationId xmlns:a16="http://schemas.microsoft.com/office/drawing/2014/main" id="{E0F1E82D-718E-1941-B676-445ABCE78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700"/>
              <a:ext cx="37" cy="2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49" name="Line 54">
              <a:extLst>
                <a:ext uri="{FF2B5EF4-FFF2-40B4-BE49-F238E27FC236}">
                  <a16:creationId xmlns:a16="http://schemas.microsoft.com/office/drawing/2014/main" id="{37D1CC50-39A2-E743-B949-55047E130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" y="3714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50" name="Rectangle 55">
              <a:extLst>
                <a:ext uri="{FF2B5EF4-FFF2-40B4-BE49-F238E27FC236}">
                  <a16:creationId xmlns:a16="http://schemas.microsoft.com/office/drawing/2014/main" id="{AA60089E-1528-F244-894B-0F679E10D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3383"/>
              <a:ext cx="2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251" name="Rectangle 56">
              <a:extLst>
                <a:ext uri="{FF2B5EF4-FFF2-40B4-BE49-F238E27FC236}">
                  <a16:creationId xmlns:a16="http://schemas.microsoft.com/office/drawing/2014/main" id="{D8F33992-FCF5-B247-A924-B72F4BD33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3602"/>
              <a:ext cx="2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252" name="Rectangle 57">
              <a:extLst>
                <a:ext uri="{FF2B5EF4-FFF2-40B4-BE49-F238E27FC236}">
                  <a16:creationId xmlns:a16="http://schemas.microsoft.com/office/drawing/2014/main" id="{8841EEA5-B870-DB46-85B7-548C69579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3536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8253" name="Rectangle 58">
              <a:extLst>
                <a:ext uri="{FF2B5EF4-FFF2-40B4-BE49-F238E27FC236}">
                  <a16:creationId xmlns:a16="http://schemas.microsoft.com/office/drawing/2014/main" id="{F9D2B6FA-C603-3144-8FBB-2C3E5096E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" y="3368"/>
              <a:ext cx="17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54" name="Line 59">
              <a:extLst>
                <a:ext uri="{FF2B5EF4-FFF2-40B4-BE49-F238E27FC236}">
                  <a16:creationId xmlns:a16="http://schemas.microsoft.com/office/drawing/2014/main" id="{24A738D8-56F2-ED46-A23F-BFDE22FD3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3704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55" name="Rectangle 60">
              <a:extLst>
                <a:ext uri="{FF2B5EF4-FFF2-40B4-BE49-F238E27FC236}">
                  <a16:creationId xmlns:a16="http://schemas.microsoft.com/office/drawing/2014/main" id="{80F80B5D-1CC8-1948-A5D8-9C9FF00A2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325"/>
              <a:ext cx="2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256" name="Rectangle 61">
              <a:extLst>
                <a:ext uri="{FF2B5EF4-FFF2-40B4-BE49-F238E27FC236}">
                  <a16:creationId xmlns:a16="http://schemas.microsoft.com/office/drawing/2014/main" id="{37DCCDB0-D9B4-564F-8C78-0D0B60ED2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451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grpSp>
          <p:nvGrpSpPr>
            <p:cNvPr id="8257" name="Group 62">
              <a:extLst>
                <a:ext uri="{FF2B5EF4-FFF2-40B4-BE49-F238E27FC236}">
                  <a16:creationId xmlns:a16="http://schemas.microsoft.com/office/drawing/2014/main" id="{1A195806-08C5-5C4D-81C9-5EE555F6F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0" y="3454"/>
              <a:ext cx="1524" cy="638"/>
              <a:chOff x="2764" y="5177"/>
              <a:chExt cx="1143" cy="727"/>
            </a:xfrm>
          </p:grpSpPr>
          <p:sp>
            <p:nvSpPr>
              <p:cNvPr id="8266" name="Rectangle 63">
                <a:extLst>
                  <a:ext uri="{FF2B5EF4-FFF2-40B4-BE49-F238E27FC236}">
                    <a16:creationId xmlns:a16="http://schemas.microsoft.com/office/drawing/2014/main" id="{8D9425BA-3195-264D-BEBA-D2A92D114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0" y="5357"/>
                <a:ext cx="320" cy="17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8267" name="Rectangle 64">
                <a:extLst>
                  <a:ext uri="{FF2B5EF4-FFF2-40B4-BE49-F238E27FC236}">
                    <a16:creationId xmlns:a16="http://schemas.microsoft.com/office/drawing/2014/main" id="{8B31A6FC-FBAA-8047-BB65-613558646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1" y="5328"/>
                <a:ext cx="3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</a:rPr>
                  <a:t>1/G</a:t>
                </a:r>
              </a:p>
            </p:txBody>
          </p:sp>
          <p:sp>
            <p:nvSpPr>
              <p:cNvPr id="8268" name="Line 65">
                <a:extLst>
                  <a:ext uri="{FF2B5EF4-FFF2-40B4-BE49-F238E27FC236}">
                    <a16:creationId xmlns:a16="http://schemas.microsoft.com/office/drawing/2014/main" id="{C4744358-F026-6946-B1FF-F07AF6F40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5177"/>
                <a:ext cx="6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69" name="Line 66">
                <a:extLst>
                  <a:ext uri="{FF2B5EF4-FFF2-40B4-BE49-F238E27FC236}">
                    <a16:creationId xmlns:a16="http://schemas.microsoft.com/office/drawing/2014/main" id="{9E589DBF-2064-024E-9BDE-7C840FF6BE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5" y="5177"/>
                <a:ext cx="2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70" name="Line 67">
                <a:extLst>
                  <a:ext uri="{FF2B5EF4-FFF2-40B4-BE49-F238E27FC236}">
                    <a16:creationId xmlns:a16="http://schemas.microsoft.com/office/drawing/2014/main" id="{4FEC2CCE-DD81-7646-ADD8-266EC2C21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2" y="5177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71" name="Line 68">
                <a:extLst>
                  <a:ext uri="{FF2B5EF4-FFF2-40B4-BE49-F238E27FC236}">
                    <a16:creationId xmlns:a16="http://schemas.microsoft.com/office/drawing/2014/main" id="{EBF2C8D6-5817-5A4A-BC72-A7EB13F4B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5455"/>
                <a:ext cx="2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72" name="Oval 69">
                <a:extLst>
                  <a:ext uri="{FF2B5EF4-FFF2-40B4-BE49-F238E27FC236}">
                    <a16:creationId xmlns:a16="http://schemas.microsoft.com/office/drawing/2014/main" id="{612BC3FA-D781-F746-AE8E-343D32780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4" y="5440"/>
                <a:ext cx="28" cy="21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8273" name="Rectangle 70">
                <a:extLst>
                  <a:ext uri="{FF2B5EF4-FFF2-40B4-BE49-F238E27FC236}">
                    <a16:creationId xmlns:a16="http://schemas.microsoft.com/office/drawing/2014/main" id="{B79E0316-3815-704F-8CA4-031D663FC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8" y="5326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</a:rPr>
                  <a:t>y</a:t>
                </a:r>
                <a:r>
                  <a:rPr lang="it-IT" altLang="it-IT" baseline="-2500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8274" name="Line 71">
                <a:extLst>
                  <a:ext uri="{FF2B5EF4-FFF2-40B4-BE49-F238E27FC236}">
                    <a16:creationId xmlns:a16="http://schemas.microsoft.com/office/drawing/2014/main" id="{9709E108-2794-C746-A4D5-BECA8A204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2" y="5455"/>
                <a:ext cx="2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75" name="Line 72">
                <a:extLst>
                  <a:ext uri="{FF2B5EF4-FFF2-40B4-BE49-F238E27FC236}">
                    <a16:creationId xmlns:a16="http://schemas.microsoft.com/office/drawing/2014/main" id="{3EF9F81E-AB3B-3F4A-B4AF-DFD54CBA36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5753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8276" name="Group 73">
                <a:extLst>
                  <a:ext uri="{FF2B5EF4-FFF2-40B4-BE49-F238E27FC236}">
                    <a16:creationId xmlns:a16="http://schemas.microsoft.com/office/drawing/2014/main" id="{3018D399-FDCD-224E-A8BA-33ED700DB5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0" y="5645"/>
                <a:ext cx="320" cy="211"/>
                <a:chOff x="3090" y="3405"/>
                <a:chExt cx="320" cy="231"/>
              </a:xfrm>
            </p:grpSpPr>
            <p:sp>
              <p:nvSpPr>
                <p:cNvPr id="8280" name="Rectangle 74">
                  <a:extLst>
                    <a:ext uri="{FF2B5EF4-FFF2-40B4-BE49-F238E27FC236}">
                      <a16:creationId xmlns:a16="http://schemas.microsoft.com/office/drawing/2014/main" id="{0393B0CC-07D6-5A47-9A4D-534D169A6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0" y="3405"/>
                  <a:ext cx="320" cy="19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endParaRPr lang="en-GB" altLang="it-IT"/>
                </a:p>
              </p:txBody>
            </p:sp>
            <p:sp>
              <p:nvSpPr>
                <p:cNvPr id="8281" name="Rectangle 75">
                  <a:extLst>
                    <a:ext uri="{FF2B5EF4-FFF2-40B4-BE49-F238E27FC236}">
                      <a16:creationId xmlns:a16="http://schemas.microsoft.com/office/drawing/2014/main" id="{406FBDFE-FF51-874F-8112-53C520D492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5" y="3417"/>
                  <a:ext cx="128" cy="2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accent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endParaRPr lang="en-GB" altLang="it-IT"/>
                </a:p>
              </p:txBody>
            </p:sp>
          </p:grpSp>
          <p:sp>
            <p:nvSpPr>
              <p:cNvPr id="8277" name="Line 76">
                <a:extLst>
                  <a:ext uri="{FF2B5EF4-FFF2-40B4-BE49-F238E27FC236}">
                    <a16:creationId xmlns:a16="http://schemas.microsoft.com/office/drawing/2014/main" id="{B6A4792E-1AA1-A847-A8AB-93DF39575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2" y="5724"/>
                <a:ext cx="2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78" name="Rectangle 77">
                <a:extLst>
                  <a:ext uri="{FF2B5EF4-FFF2-40B4-BE49-F238E27FC236}">
                    <a16:creationId xmlns:a16="http://schemas.microsoft.com/office/drawing/2014/main" id="{C7647327-38C3-E24A-A4DB-140E825A5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9" y="5616"/>
                <a:ext cx="3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</a:rPr>
                  <a:t>1/G</a:t>
                </a:r>
              </a:p>
            </p:txBody>
          </p:sp>
          <p:sp>
            <p:nvSpPr>
              <p:cNvPr id="8279" name="Rectangle 78">
                <a:extLst>
                  <a:ext uri="{FF2B5EF4-FFF2-40B4-BE49-F238E27FC236}">
                    <a16:creationId xmlns:a16="http://schemas.microsoft.com/office/drawing/2014/main" id="{5A381005-EF2C-2548-8D73-F2BC594DA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5614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9pPr>
              </a:lstStyle>
              <a:p>
                <a:r>
                  <a:rPr lang="it-IT" altLang="it-IT">
                    <a:solidFill>
                      <a:schemeClr val="tx1"/>
                    </a:solidFill>
                  </a:rPr>
                  <a:t>y</a:t>
                </a:r>
                <a:r>
                  <a:rPr lang="it-IT" altLang="it-IT" baseline="-250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grpSp>
          <p:nvGrpSpPr>
            <p:cNvPr id="8258" name="Group 79">
              <a:extLst>
                <a:ext uri="{FF2B5EF4-FFF2-40B4-BE49-F238E27FC236}">
                  <a16:creationId xmlns:a16="http://schemas.microsoft.com/office/drawing/2014/main" id="{3C8C5C7D-D0A1-A441-885B-3CDEBDB14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2" y="3661"/>
              <a:ext cx="128" cy="85"/>
              <a:chOff x="1980" y="5417"/>
              <a:chExt cx="96" cy="96"/>
            </a:xfrm>
          </p:grpSpPr>
          <p:sp>
            <p:nvSpPr>
              <p:cNvPr id="8263" name="Line 80">
                <a:extLst>
                  <a:ext uri="{FF2B5EF4-FFF2-40B4-BE49-F238E27FC236}">
                    <a16:creationId xmlns:a16="http://schemas.microsoft.com/office/drawing/2014/main" id="{F190D6CE-CD7D-0447-8E05-8EC1E7289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0" y="5417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64" name="Line 81">
                <a:extLst>
                  <a:ext uri="{FF2B5EF4-FFF2-40B4-BE49-F238E27FC236}">
                    <a16:creationId xmlns:a16="http://schemas.microsoft.com/office/drawing/2014/main" id="{EBC231B0-62EA-C34E-9B97-408C5EE66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0" y="5465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65" name="Line 82">
                <a:extLst>
                  <a:ext uri="{FF2B5EF4-FFF2-40B4-BE49-F238E27FC236}">
                    <a16:creationId xmlns:a16="http://schemas.microsoft.com/office/drawing/2014/main" id="{C53D6C90-C6F4-9A40-B4BA-A53FAA644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0" y="5513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8259" name="Rectangle 84">
              <a:extLst>
                <a:ext uri="{FF2B5EF4-FFF2-40B4-BE49-F238E27FC236}">
                  <a16:creationId xmlns:a16="http://schemas.microsoft.com/office/drawing/2014/main" id="{B84FBDF2-E9A0-054F-80AA-6627C0C69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3114"/>
              <a:ext cx="35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Spostamento a monte di una diramazione</a:t>
              </a:r>
            </a:p>
          </p:txBody>
        </p:sp>
        <p:sp>
          <p:nvSpPr>
            <p:cNvPr id="8260" name="Rectangle 149">
              <a:extLst>
                <a:ext uri="{FF2B5EF4-FFF2-40B4-BE49-F238E27FC236}">
                  <a16:creationId xmlns:a16="http://schemas.microsoft.com/office/drawing/2014/main" id="{3FDE0867-67C3-EE45-8B88-66B71EB2B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3619"/>
              <a:ext cx="427" cy="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61" name="Line 150">
              <a:extLst>
                <a:ext uri="{FF2B5EF4-FFF2-40B4-BE49-F238E27FC236}">
                  <a16:creationId xmlns:a16="http://schemas.microsoft.com/office/drawing/2014/main" id="{F8891C21-3476-634D-ABAB-517BFE8A3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704"/>
              <a:ext cx="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62" name="Rectangle 151">
              <a:extLst>
                <a:ext uri="{FF2B5EF4-FFF2-40B4-BE49-F238E27FC236}">
                  <a16:creationId xmlns:a16="http://schemas.microsoft.com/office/drawing/2014/main" id="{200F3590-5E90-1645-8A47-636266E7C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578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</a:p>
          </p:txBody>
        </p:sp>
      </p:grpSp>
      <p:sp>
        <p:nvSpPr>
          <p:cNvPr id="8236" name="Text Box 152">
            <a:extLst>
              <a:ext uri="{FF2B5EF4-FFF2-40B4-BE49-F238E27FC236}">
                <a16:creationId xmlns:a16="http://schemas.microsoft.com/office/drawing/2014/main" id="{6D0E9155-B671-7A47-92B7-DEE994EBE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455" y="3234596"/>
            <a:ext cx="3543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336733"/>
                </a:solidFill>
              </a:rPr>
              <a:t>Y=Gu-v+z=G(u-v/G+z/G)</a:t>
            </a:r>
            <a:endParaRPr lang="it-IT" altLang="it-IT">
              <a:solidFill>
                <a:schemeClr val="tx1"/>
              </a:solidFill>
            </a:endParaRPr>
          </a:p>
        </p:txBody>
      </p:sp>
      <p:sp>
        <p:nvSpPr>
          <p:cNvPr id="8237" name="Rectangle 153">
            <a:extLst>
              <a:ext uri="{FF2B5EF4-FFF2-40B4-BE49-F238E27FC236}">
                <a16:creationId xmlns:a16="http://schemas.microsoft.com/office/drawing/2014/main" id="{E3C0A281-8FCC-F749-A284-1C3603A861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200"/>
              <a:t>Interconnessione  e Manipolazione dei Blocchi</a:t>
            </a:r>
            <a:endParaRPr lang="en-GB" altLang="it-IT"/>
          </a:p>
        </p:txBody>
      </p:sp>
      <p:sp>
        <p:nvSpPr>
          <p:cNvPr id="8238" name="Line 155">
            <a:extLst>
              <a:ext uri="{FF2B5EF4-FFF2-40B4-BE49-F238E27FC236}">
                <a16:creationId xmlns:a16="http://schemas.microsoft.com/office/drawing/2014/main" id="{BA7A0ACB-820F-C046-9597-58779AD4F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8755" y="1486758"/>
            <a:ext cx="0" cy="45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1876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Group 35">
            <a:extLst>
              <a:ext uri="{FF2B5EF4-FFF2-40B4-BE49-F238E27FC236}">
                <a16:creationId xmlns:a16="http://schemas.microsoft.com/office/drawing/2014/main" id="{F4C7626D-A6E6-9947-847B-05284A3A42BB}"/>
              </a:ext>
            </a:extLst>
          </p:cNvPr>
          <p:cNvGrpSpPr>
            <a:grpSpLocks/>
          </p:cNvGrpSpPr>
          <p:nvPr/>
        </p:nvGrpSpPr>
        <p:grpSpPr bwMode="auto">
          <a:xfrm>
            <a:off x="829204" y="929545"/>
            <a:ext cx="7539039" cy="2139950"/>
            <a:chOff x="553" y="566"/>
            <a:chExt cx="4749" cy="1348"/>
          </a:xfrm>
        </p:grpSpPr>
        <p:sp>
          <p:nvSpPr>
            <p:cNvPr id="9239" name="Rectangle 4">
              <a:extLst>
                <a:ext uri="{FF2B5EF4-FFF2-40B4-BE49-F238E27FC236}">
                  <a16:creationId xmlns:a16="http://schemas.microsoft.com/office/drawing/2014/main" id="{1EBFD0D2-1191-9E40-80E1-D96EF9AC9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0" y="566"/>
              <a:ext cx="15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00CC00"/>
                  </a:solidFill>
                </a:rPr>
                <a:t>CATENA DIRETTA</a:t>
              </a:r>
            </a:p>
          </p:txBody>
        </p:sp>
        <p:sp>
          <p:nvSpPr>
            <p:cNvPr id="9240" name="Oval 9">
              <a:extLst>
                <a:ext uri="{FF2B5EF4-FFF2-40B4-BE49-F238E27FC236}">
                  <a16:creationId xmlns:a16="http://schemas.microsoft.com/office/drawing/2014/main" id="{1E300FBF-E3EB-DE40-81B1-EF791C971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935"/>
              <a:ext cx="82" cy="6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41" name="Line 10">
              <a:extLst>
                <a:ext uri="{FF2B5EF4-FFF2-40B4-BE49-F238E27FC236}">
                  <a16:creationId xmlns:a16="http://schemas.microsoft.com/office/drawing/2014/main" id="{1B8574A8-3C9B-DA47-B40F-CCF06FED0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1" y="980"/>
              <a:ext cx="3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2" name="Oval 11">
              <a:extLst>
                <a:ext uri="{FF2B5EF4-FFF2-40B4-BE49-F238E27FC236}">
                  <a16:creationId xmlns:a16="http://schemas.microsoft.com/office/drawing/2014/main" id="{06F33AF8-FE03-8B4D-8832-B92AF7478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913"/>
              <a:ext cx="164" cy="1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43" name="Rectangle 12">
              <a:extLst>
                <a:ext uri="{FF2B5EF4-FFF2-40B4-BE49-F238E27FC236}">
                  <a16:creationId xmlns:a16="http://schemas.microsoft.com/office/drawing/2014/main" id="{3206E40E-923E-4441-AF4F-33326D984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840"/>
              <a:ext cx="441" cy="2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44" name="Rectangle 13">
              <a:extLst>
                <a:ext uri="{FF2B5EF4-FFF2-40B4-BE49-F238E27FC236}">
                  <a16:creationId xmlns:a16="http://schemas.microsoft.com/office/drawing/2014/main" id="{36A24786-182D-AD49-8BA6-1DD1B2A16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829"/>
              <a:ext cx="3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245" name="Line 14">
              <a:extLst>
                <a:ext uri="{FF2B5EF4-FFF2-40B4-BE49-F238E27FC236}">
                  <a16:creationId xmlns:a16="http://schemas.microsoft.com/office/drawing/2014/main" id="{0945F734-0F10-C14B-9EE3-7C7FDC718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0" y="976"/>
              <a:ext cx="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6" name="Line 15">
              <a:extLst>
                <a:ext uri="{FF2B5EF4-FFF2-40B4-BE49-F238E27FC236}">
                  <a16:creationId xmlns:a16="http://schemas.microsoft.com/office/drawing/2014/main" id="{DCC8C299-DFB1-1D49-8F84-738F44E40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965"/>
              <a:ext cx="4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7" name="Rectangle 16">
              <a:extLst>
                <a:ext uri="{FF2B5EF4-FFF2-40B4-BE49-F238E27FC236}">
                  <a16:creationId xmlns:a16="http://schemas.microsoft.com/office/drawing/2014/main" id="{DCF5F195-A91F-AE49-8D10-02A18180E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852"/>
              <a:ext cx="441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48" name="Rectangle 17">
              <a:extLst>
                <a:ext uri="{FF2B5EF4-FFF2-40B4-BE49-F238E27FC236}">
                  <a16:creationId xmlns:a16="http://schemas.microsoft.com/office/drawing/2014/main" id="{ED51BAC7-25CA-2643-B8A7-4EAFCD001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840"/>
              <a:ext cx="36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</a:t>
              </a:r>
              <a:r>
                <a:rPr lang="it-IT" altLang="it-IT" baseline="-25000">
                  <a:solidFill>
                    <a:schemeClr val="tx1"/>
                  </a:solidFill>
                </a:rPr>
                <a:t>2</a:t>
              </a:r>
              <a:r>
                <a:rPr lang="it-IT" altLang="it-IT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9249" name="Line 18">
              <a:extLst>
                <a:ext uri="{FF2B5EF4-FFF2-40B4-BE49-F238E27FC236}">
                  <a16:creationId xmlns:a16="http://schemas.microsoft.com/office/drawing/2014/main" id="{4EAB1DE8-979F-544D-97CE-2D9BB2CB1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5" y="1055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0" name="Line 19">
              <a:extLst>
                <a:ext uri="{FF2B5EF4-FFF2-40B4-BE49-F238E27FC236}">
                  <a16:creationId xmlns:a16="http://schemas.microsoft.com/office/drawing/2014/main" id="{B2BB7439-E58B-7042-A526-97DABDC3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5" y="1429"/>
              <a:ext cx="8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1" name="Rectangle 20">
              <a:extLst>
                <a:ext uri="{FF2B5EF4-FFF2-40B4-BE49-F238E27FC236}">
                  <a16:creationId xmlns:a16="http://schemas.microsoft.com/office/drawing/2014/main" id="{37EC531B-DB86-CD4C-818E-B3AC59EB8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1314"/>
              <a:ext cx="441" cy="23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52" name="Rectangle 21">
              <a:extLst>
                <a:ext uri="{FF2B5EF4-FFF2-40B4-BE49-F238E27FC236}">
                  <a16:creationId xmlns:a16="http://schemas.microsoft.com/office/drawing/2014/main" id="{1BEC4B9B-CB6F-6F46-B8FD-85BF274D5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7" y="1329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H </a:t>
              </a:r>
            </a:p>
          </p:txBody>
        </p:sp>
        <p:sp>
          <p:nvSpPr>
            <p:cNvPr id="9253" name="Line 22">
              <a:extLst>
                <a:ext uri="{FF2B5EF4-FFF2-40B4-BE49-F238E27FC236}">
                  <a16:creationId xmlns:a16="http://schemas.microsoft.com/office/drawing/2014/main" id="{7D4E6CC7-B0E3-FF43-967F-EDE7F5685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962"/>
              <a:ext cx="560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4" name="Rectangle 23">
              <a:extLst>
                <a:ext uri="{FF2B5EF4-FFF2-40B4-BE49-F238E27FC236}">
                  <a16:creationId xmlns:a16="http://schemas.microsoft.com/office/drawing/2014/main" id="{31A6A529-FF4F-5A47-B96C-7A809F660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778"/>
              <a:ext cx="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graphicFrame>
          <p:nvGraphicFramePr>
            <p:cNvPr id="9255" name="Object 24">
              <a:extLst>
                <a:ext uri="{FF2B5EF4-FFF2-40B4-BE49-F238E27FC236}">
                  <a16:creationId xmlns:a16="http://schemas.microsoft.com/office/drawing/2014/main" id="{D05BBD85-7FD5-5343-99A3-30AEA19DC1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23" y="1039"/>
            <a:ext cx="146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9" name="Equazione" r:id="rId4" imgW="3797300" imgH="4394200" progId="Equation.2">
                    <p:embed/>
                  </p:oleObj>
                </mc:Choice>
                <mc:Fallback>
                  <p:oleObj name="Equazione" r:id="rId4" imgW="3797300" imgH="4394200" progId="Equation.2">
                    <p:embed/>
                    <p:pic>
                      <p:nvPicPr>
                        <p:cNvPr id="9255" name="Object 24">
                          <a:extLst>
                            <a:ext uri="{FF2B5EF4-FFF2-40B4-BE49-F238E27FC236}">
                              <a16:creationId xmlns:a16="http://schemas.microsoft.com/office/drawing/2014/main" id="{D05BBD85-7FD5-5343-99A3-30AEA19DC1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1039"/>
                          <a:ext cx="146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6" name="Line 25">
              <a:extLst>
                <a:ext uri="{FF2B5EF4-FFF2-40B4-BE49-F238E27FC236}">
                  <a16:creationId xmlns:a16="http://schemas.microsoft.com/office/drawing/2014/main" id="{46139AE8-08F6-3E4D-863C-8745FB33A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030"/>
              <a:ext cx="398" cy="25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7" name="Rectangle 26">
              <a:extLst>
                <a:ext uri="{FF2B5EF4-FFF2-40B4-BE49-F238E27FC236}">
                  <a16:creationId xmlns:a16="http://schemas.microsoft.com/office/drawing/2014/main" id="{9A6A5526-9666-3547-A4D4-CE4519310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7" y="1138"/>
              <a:ext cx="11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FF0033"/>
                  </a:solidFill>
                </a:rPr>
                <a:t>diramazione</a:t>
              </a:r>
            </a:p>
          </p:txBody>
        </p:sp>
        <p:sp>
          <p:nvSpPr>
            <p:cNvPr id="9258" name="Line 27">
              <a:extLst>
                <a:ext uri="{FF2B5EF4-FFF2-40B4-BE49-F238E27FC236}">
                  <a16:creationId xmlns:a16="http://schemas.microsoft.com/office/drawing/2014/main" id="{8D0E137B-EB54-974A-B588-428079A46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7" y="1080"/>
              <a:ext cx="265" cy="20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9" name="Rectangle 28">
              <a:extLst>
                <a:ext uri="{FF2B5EF4-FFF2-40B4-BE49-F238E27FC236}">
                  <a16:creationId xmlns:a16="http://schemas.microsoft.com/office/drawing/2014/main" id="{73FEE4F7-CA56-FE42-A253-4C1546A2A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" y="1100"/>
              <a:ext cx="103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pPr algn="ctr"/>
              <a:r>
                <a:rPr lang="it-IT" altLang="it-IT">
                  <a:solidFill>
                    <a:srgbClr val="FF0033"/>
                  </a:solidFill>
                </a:rPr>
                <a:t>nodo</a:t>
              </a:r>
            </a:p>
            <a:p>
              <a:pPr algn="ctr"/>
              <a:r>
                <a:rPr lang="it-IT" altLang="it-IT">
                  <a:solidFill>
                    <a:srgbClr val="FF0033"/>
                  </a:solidFill>
                </a:rPr>
                <a:t>sommatore</a:t>
              </a:r>
            </a:p>
          </p:txBody>
        </p:sp>
        <p:sp>
          <p:nvSpPr>
            <p:cNvPr id="9260" name="Rectangle 29">
              <a:extLst>
                <a:ext uri="{FF2B5EF4-FFF2-40B4-BE49-F238E27FC236}">
                  <a16:creationId xmlns:a16="http://schemas.microsoft.com/office/drawing/2014/main" id="{4D0B49A2-46AE-9741-9A73-80677683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713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9261" name="Rectangle 30">
              <a:extLst>
                <a:ext uri="{FF2B5EF4-FFF2-40B4-BE49-F238E27FC236}">
                  <a16:creationId xmlns:a16="http://schemas.microsoft.com/office/drawing/2014/main" id="{6B4ED203-71D8-7246-B36D-1D2EA2275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1662"/>
              <a:ext cx="18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rgbClr val="00CC00"/>
                  </a:solidFill>
                </a:rPr>
                <a:t>CATENA di REAZIONE</a:t>
              </a:r>
            </a:p>
          </p:txBody>
        </p:sp>
        <p:sp>
          <p:nvSpPr>
            <p:cNvPr id="9262" name="Line 31">
              <a:extLst>
                <a:ext uri="{FF2B5EF4-FFF2-40B4-BE49-F238E27FC236}">
                  <a16:creationId xmlns:a16="http://schemas.microsoft.com/office/drawing/2014/main" id="{37634DFA-C755-B844-BA2F-2A1788FA4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50" y="1420"/>
              <a:ext cx="70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63" name="Line 32">
              <a:extLst>
                <a:ext uri="{FF2B5EF4-FFF2-40B4-BE49-F238E27FC236}">
                  <a16:creationId xmlns:a16="http://schemas.microsoft.com/office/drawing/2014/main" id="{8D43747F-A4D7-9741-BD6E-322EB6161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4" y="968"/>
              <a:ext cx="0" cy="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218" name="Rectangle 33">
            <a:extLst>
              <a:ext uri="{FF2B5EF4-FFF2-40B4-BE49-F238E27FC236}">
                <a16:creationId xmlns:a16="http://schemas.microsoft.com/office/drawing/2014/main" id="{9AAE4091-F85E-304B-8D77-23889E16B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Controreazione</a:t>
            </a:r>
            <a:endParaRPr lang="en-GB" altLang="it-IT" dirty="0"/>
          </a:p>
        </p:txBody>
      </p:sp>
      <p:graphicFrame>
        <p:nvGraphicFramePr>
          <p:cNvPr id="9219" name="Object 36">
            <a:extLst>
              <a:ext uri="{FF2B5EF4-FFF2-40B4-BE49-F238E27FC236}">
                <a16:creationId xmlns:a16="http://schemas.microsoft.com/office/drawing/2014/main" id="{024177EE-83BE-F34F-97A5-9BBAD44A8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08145"/>
              </p:ext>
            </p:extLst>
          </p:nvPr>
        </p:nvGraphicFramePr>
        <p:xfrm>
          <a:off x="2008715" y="3307620"/>
          <a:ext cx="427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6" imgW="98602800" imgH="18427700" progId="Equation">
                  <p:embed/>
                </p:oleObj>
              </mc:Choice>
              <mc:Fallback>
                <p:oleObj name="Equation" r:id="rId6" imgW="98602800" imgH="18427700" progId="Equation">
                  <p:embed/>
                  <p:pic>
                    <p:nvPicPr>
                      <p:cNvPr id="9219" name="Object 36">
                        <a:extLst>
                          <a:ext uri="{FF2B5EF4-FFF2-40B4-BE49-F238E27FC236}">
                            <a16:creationId xmlns:a16="http://schemas.microsoft.com/office/drawing/2014/main" id="{024177EE-83BE-F34F-97A5-9BBAD44A8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715" y="3307620"/>
                        <a:ext cx="4279900" cy="800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37">
            <a:extLst>
              <a:ext uri="{FF2B5EF4-FFF2-40B4-BE49-F238E27FC236}">
                <a16:creationId xmlns:a16="http://schemas.microsoft.com/office/drawing/2014/main" id="{EB55E261-1EA5-B64D-A209-F56E4015C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1440" y="1185133"/>
            <a:ext cx="336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chemeClr val="tx1"/>
                </a:solidFill>
              </a:rPr>
              <a:t>y</a:t>
            </a:r>
            <a:endParaRPr lang="en-GB" altLang="it-IT">
              <a:solidFill>
                <a:schemeClr val="tx1"/>
              </a:solidFill>
            </a:endParaRPr>
          </a:p>
        </p:txBody>
      </p:sp>
      <p:grpSp>
        <p:nvGrpSpPr>
          <p:cNvPr id="9221" name="Group 56">
            <a:extLst>
              <a:ext uri="{FF2B5EF4-FFF2-40B4-BE49-F238E27FC236}">
                <a16:creationId xmlns:a16="http://schemas.microsoft.com/office/drawing/2014/main" id="{56A4F8E9-17C8-A941-B103-B43A1E77193E}"/>
              </a:ext>
            </a:extLst>
          </p:cNvPr>
          <p:cNvGrpSpPr>
            <a:grpSpLocks/>
          </p:cNvGrpSpPr>
          <p:nvPr/>
        </p:nvGrpSpPr>
        <p:grpSpPr bwMode="auto">
          <a:xfrm>
            <a:off x="4294715" y="4984021"/>
            <a:ext cx="4445000" cy="1071563"/>
            <a:chOff x="709" y="2822"/>
            <a:chExt cx="2800" cy="675"/>
          </a:xfrm>
        </p:grpSpPr>
        <p:sp>
          <p:nvSpPr>
            <p:cNvPr id="9223" name="Line 39">
              <a:extLst>
                <a:ext uri="{FF2B5EF4-FFF2-40B4-BE49-F238E27FC236}">
                  <a16:creationId xmlns:a16="http://schemas.microsoft.com/office/drawing/2014/main" id="{821D1230-F863-FD41-B53B-70C934132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9" y="3089"/>
              <a:ext cx="2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4" name="Oval 40">
              <a:extLst>
                <a:ext uri="{FF2B5EF4-FFF2-40B4-BE49-F238E27FC236}">
                  <a16:creationId xmlns:a16="http://schemas.microsoft.com/office/drawing/2014/main" id="{D4DA90B6-7380-9246-A6A8-F95528BCA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3010"/>
              <a:ext cx="159" cy="16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25" name="Rectangle 41">
              <a:extLst>
                <a:ext uri="{FF2B5EF4-FFF2-40B4-BE49-F238E27FC236}">
                  <a16:creationId xmlns:a16="http://schemas.microsoft.com/office/drawing/2014/main" id="{B4236086-4D4F-EE42-ADC3-4BFB1A326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926"/>
              <a:ext cx="544" cy="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26" name="Rectangle 42">
              <a:extLst>
                <a:ext uri="{FF2B5EF4-FFF2-40B4-BE49-F238E27FC236}">
                  <a16:creationId xmlns:a16="http://schemas.microsoft.com/office/drawing/2014/main" id="{78AC8984-0DA0-CF41-9912-3B7D02C8E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2944"/>
              <a:ext cx="4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G H</a:t>
              </a:r>
            </a:p>
          </p:txBody>
        </p:sp>
        <p:sp>
          <p:nvSpPr>
            <p:cNvPr id="9227" name="Line 43">
              <a:extLst>
                <a:ext uri="{FF2B5EF4-FFF2-40B4-BE49-F238E27FC236}">
                  <a16:creationId xmlns:a16="http://schemas.microsoft.com/office/drawing/2014/main" id="{0855CF71-12A0-8041-BF9F-EE4537FD5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83"/>
              <a:ext cx="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8" name="Line 44">
              <a:extLst>
                <a:ext uri="{FF2B5EF4-FFF2-40B4-BE49-F238E27FC236}">
                  <a16:creationId xmlns:a16="http://schemas.microsoft.com/office/drawing/2014/main" id="{4BA896F5-7B3F-8942-B701-8CFCDC719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3083"/>
              <a:ext cx="58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9" name="Line 45">
              <a:extLst>
                <a:ext uri="{FF2B5EF4-FFF2-40B4-BE49-F238E27FC236}">
                  <a16:creationId xmlns:a16="http://schemas.microsoft.com/office/drawing/2014/main" id="{047AF81B-449D-CA4B-929E-95D8B1D51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7" y="3177"/>
              <a:ext cx="1" cy="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0" name="Rectangle 46">
              <a:extLst>
                <a:ext uri="{FF2B5EF4-FFF2-40B4-BE49-F238E27FC236}">
                  <a16:creationId xmlns:a16="http://schemas.microsoft.com/office/drawing/2014/main" id="{DF0FE2B7-8230-A545-A104-068111F14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2876"/>
              <a:ext cx="558" cy="3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31" name="Line 47">
              <a:extLst>
                <a:ext uri="{FF2B5EF4-FFF2-40B4-BE49-F238E27FC236}">
                  <a16:creationId xmlns:a16="http://schemas.microsoft.com/office/drawing/2014/main" id="{78434FEC-4DBF-274E-B39F-5B6DBA2EE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3497"/>
              <a:ext cx="1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2" name="Line 48">
              <a:extLst>
                <a:ext uri="{FF2B5EF4-FFF2-40B4-BE49-F238E27FC236}">
                  <a16:creationId xmlns:a16="http://schemas.microsoft.com/office/drawing/2014/main" id="{A939C4D2-9590-6946-A009-E64E1FC60C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5" y="3089"/>
              <a:ext cx="2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3" name="Rectangle 49">
              <a:extLst>
                <a:ext uri="{FF2B5EF4-FFF2-40B4-BE49-F238E27FC236}">
                  <a16:creationId xmlns:a16="http://schemas.microsoft.com/office/drawing/2014/main" id="{663AE688-453B-634E-8D92-0BEC0061C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2853"/>
              <a:ext cx="2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+</a:t>
              </a:r>
            </a:p>
          </p:txBody>
        </p:sp>
        <p:graphicFrame>
          <p:nvGraphicFramePr>
            <p:cNvPr id="9234" name="Object 50">
              <a:extLst>
                <a:ext uri="{FF2B5EF4-FFF2-40B4-BE49-F238E27FC236}">
                  <a16:creationId xmlns:a16="http://schemas.microsoft.com/office/drawing/2014/main" id="{A9D057A3-C891-494E-BC13-453E7640337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69" y="3246"/>
            <a:ext cx="13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1" name="Equazione" r:id="rId8" imgW="3797300" imgH="4394200" progId="Equation.2">
                    <p:embed/>
                  </p:oleObj>
                </mc:Choice>
                <mc:Fallback>
                  <p:oleObj name="Equazione" r:id="rId8" imgW="3797300" imgH="4394200" progId="Equation.2">
                    <p:embed/>
                    <p:pic>
                      <p:nvPicPr>
                        <p:cNvPr id="9234" name="Object 50">
                          <a:extLst>
                            <a:ext uri="{FF2B5EF4-FFF2-40B4-BE49-F238E27FC236}">
                              <a16:creationId xmlns:a16="http://schemas.microsoft.com/office/drawing/2014/main" id="{A9D057A3-C891-494E-BC13-453E7640337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3246"/>
                          <a:ext cx="13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Rectangle 51">
              <a:extLst>
                <a:ext uri="{FF2B5EF4-FFF2-40B4-BE49-F238E27FC236}">
                  <a16:creationId xmlns:a16="http://schemas.microsoft.com/office/drawing/2014/main" id="{62D9C6C2-F885-AF4E-9500-1B3D5EC63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2835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9236" name="Rectangle 52">
              <a:extLst>
                <a:ext uri="{FF2B5EF4-FFF2-40B4-BE49-F238E27FC236}">
                  <a16:creationId xmlns:a16="http://schemas.microsoft.com/office/drawing/2014/main" id="{089EF0AF-6226-424E-BABE-EA1FAFBBE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2822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9237" name="Rectangle 53">
              <a:extLst>
                <a:ext uri="{FF2B5EF4-FFF2-40B4-BE49-F238E27FC236}">
                  <a16:creationId xmlns:a16="http://schemas.microsoft.com/office/drawing/2014/main" id="{6ED8E425-86CE-744D-9DEB-643947A4B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5" y="2952"/>
              <a:ext cx="4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>
                  <a:solidFill>
                    <a:schemeClr val="tx1"/>
                  </a:solidFill>
                </a:rPr>
                <a:t>1/ H</a:t>
              </a:r>
            </a:p>
          </p:txBody>
        </p:sp>
        <p:sp>
          <p:nvSpPr>
            <p:cNvPr id="9238" name="Line 54">
              <a:extLst>
                <a:ext uri="{FF2B5EF4-FFF2-40B4-BE49-F238E27FC236}">
                  <a16:creationId xmlns:a16="http://schemas.microsoft.com/office/drawing/2014/main" id="{8857BF40-719D-EA44-82F4-FEF9A1005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" y="3061"/>
              <a:ext cx="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222" name="Rectangle 55">
            <a:extLst>
              <a:ext uri="{FF2B5EF4-FFF2-40B4-BE49-F238E27FC236}">
                <a16:creationId xmlns:a16="http://schemas.microsoft.com/office/drawing/2014/main" id="{3E59AE62-29DF-3A4B-B925-D9CF0DA58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915" y="5060220"/>
            <a:ext cx="3115084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00CC00"/>
                </a:solidFill>
              </a:rPr>
              <a:t>Trasformazione a</a:t>
            </a:r>
            <a:br>
              <a:rPr lang="it-IT" altLang="it-IT">
                <a:solidFill>
                  <a:srgbClr val="00CC00"/>
                </a:solidFill>
              </a:rPr>
            </a:br>
            <a:r>
              <a:rPr lang="it-IT" altLang="it-IT">
                <a:solidFill>
                  <a:srgbClr val="00CC00"/>
                </a:solidFill>
              </a:rPr>
              <a:t>“REAZIONE UNITARIA”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2B2F90E-32A0-4142-AFAD-A694E619843F}"/>
                  </a:ext>
                </a:extLst>
              </p14:cNvPr>
              <p14:cNvContentPartPr/>
              <p14:nvPr/>
            </p14:nvContentPartPr>
            <p14:xfrm>
              <a:off x="3129840" y="4481640"/>
              <a:ext cx="2520" cy="3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2B2F90E-32A0-4142-AFAD-A694E61984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20480" y="4472280"/>
                <a:ext cx="2124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04415EDA-C15A-804E-A62A-DB7392BDFBD8}"/>
                  </a:ext>
                </a:extLst>
              </p14:cNvPr>
              <p14:cNvContentPartPr/>
              <p14:nvPr/>
            </p14:nvContentPartPr>
            <p14:xfrm>
              <a:off x="8663760" y="1478520"/>
              <a:ext cx="1988640" cy="460476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04415EDA-C15A-804E-A62A-DB7392BDFBD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654400" y="1469160"/>
                <a:ext cx="2007360" cy="462348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CasellaDiTesto 3">
            <a:extLst>
              <a:ext uri="{FF2B5EF4-FFF2-40B4-BE49-F238E27FC236}">
                <a16:creationId xmlns:a16="http://schemas.microsoft.com/office/drawing/2014/main" id="{FC135D81-6912-8C45-980A-DDA5DF4682E2}"/>
              </a:ext>
            </a:extLst>
          </p:cNvPr>
          <p:cNvSpPr txBox="1"/>
          <p:nvPr/>
        </p:nvSpPr>
        <p:spPr>
          <a:xfrm>
            <a:off x="2824879" y="1676670"/>
            <a:ext cx="2888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-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82452BE3-1591-9C4A-AC47-60D7DA6837E6}"/>
              </a:ext>
            </a:extLst>
          </p:cNvPr>
          <p:cNvSpPr txBox="1"/>
          <p:nvPr/>
        </p:nvSpPr>
        <p:spPr>
          <a:xfrm>
            <a:off x="6080694" y="5555925"/>
            <a:ext cx="2888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-</a:t>
            </a:r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ACD788BD-FDEE-2543-B64E-99244F1F82E6}"/>
              </a:ext>
            </a:extLst>
          </p:cNvPr>
          <p:cNvSpPr txBox="1"/>
          <p:nvPr/>
        </p:nvSpPr>
        <p:spPr>
          <a:xfrm>
            <a:off x="3769200" y="3721525"/>
            <a:ext cx="5212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1+</a:t>
            </a:r>
          </a:p>
        </p:txBody>
      </p:sp>
    </p:spTree>
    <p:extLst>
      <p:ext uri="{BB962C8B-B14F-4D97-AF65-F5344CB8AC3E}">
        <p14:creationId xmlns:p14="http://schemas.microsoft.com/office/powerpoint/2010/main" val="409114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5">
            <a:extLst>
              <a:ext uri="{FF2B5EF4-FFF2-40B4-BE49-F238E27FC236}">
                <a16:creationId xmlns:a16="http://schemas.microsoft.com/office/drawing/2014/main" id="{CCCD69B1-7003-D642-8C6D-DE9EFC355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215" y="4983162"/>
            <a:ext cx="1828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42" name="Rectangle 6">
            <a:extLst>
              <a:ext uri="{FF2B5EF4-FFF2-40B4-BE49-F238E27FC236}">
                <a16:creationId xmlns:a16="http://schemas.microsoft.com/office/drawing/2014/main" id="{4B1C2BFF-8B41-434A-8040-CF4FDEB3E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615" y="4983162"/>
            <a:ext cx="2844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43" name="Rectangle 7">
            <a:extLst>
              <a:ext uri="{FF2B5EF4-FFF2-40B4-BE49-F238E27FC236}">
                <a16:creationId xmlns:a16="http://schemas.microsoft.com/office/drawing/2014/main" id="{90712542-DBD1-734D-A961-5AEED514E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5516" y="3074986"/>
            <a:ext cx="52578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Z1</a:t>
            </a:r>
          </a:p>
        </p:txBody>
      </p:sp>
      <p:sp>
        <p:nvSpPr>
          <p:cNvPr id="10244" name="Line 9">
            <a:extLst>
              <a:ext uri="{FF2B5EF4-FFF2-40B4-BE49-F238E27FC236}">
                <a16:creationId xmlns:a16="http://schemas.microsoft.com/office/drawing/2014/main" id="{64DB03C0-1618-384B-BD89-522855E40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503" y="3814761"/>
            <a:ext cx="628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45" name="Oval 10">
            <a:extLst>
              <a:ext uri="{FF2B5EF4-FFF2-40B4-BE49-F238E27FC236}">
                <a16:creationId xmlns:a16="http://schemas.microsoft.com/office/drawing/2014/main" id="{F42EC32C-5D40-ED4E-8DC1-9F1DC0859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553" y="3759199"/>
            <a:ext cx="119062" cy="1079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46" name="Rectangle 11">
            <a:extLst>
              <a:ext uri="{FF2B5EF4-FFF2-40B4-BE49-F238E27FC236}">
                <a16:creationId xmlns:a16="http://schemas.microsoft.com/office/drawing/2014/main" id="{7B39B573-A8B9-0640-A904-35DFBF6FA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4753" y="3646486"/>
            <a:ext cx="677862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47" name="Rectangle 12">
            <a:extLst>
              <a:ext uri="{FF2B5EF4-FFF2-40B4-BE49-F238E27FC236}">
                <a16:creationId xmlns:a16="http://schemas.microsoft.com/office/drawing/2014/main" id="{0C70088A-7FBA-E849-AAA3-E6C05634A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704" y="3586161"/>
            <a:ext cx="49372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G</a:t>
            </a:r>
            <a:r>
              <a:rPr lang="it-IT" altLang="it-IT" baseline="-25000"/>
              <a:t>1</a:t>
            </a:r>
          </a:p>
        </p:txBody>
      </p:sp>
      <p:sp>
        <p:nvSpPr>
          <p:cNvPr id="10248" name="Line 13">
            <a:extLst>
              <a:ext uri="{FF2B5EF4-FFF2-40B4-BE49-F238E27FC236}">
                <a16:creationId xmlns:a16="http://schemas.microsoft.com/office/drawing/2014/main" id="{0FFE7EC4-4700-DD4D-9DFE-0BE9A68E7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5179" y="3814761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49" name="Line 14">
            <a:extLst>
              <a:ext uri="{FF2B5EF4-FFF2-40B4-BE49-F238E27FC236}">
                <a16:creationId xmlns:a16="http://schemas.microsoft.com/office/drawing/2014/main" id="{C38231D4-F290-4040-B5C8-085F0DFF4D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2779" y="3814761"/>
            <a:ext cx="4016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0" name="Rectangle 15">
            <a:extLst>
              <a:ext uri="{FF2B5EF4-FFF2-40B4-BE49-F238E27FC236}">
                <a16:creationId xmlns:a16="http://schemas.microsoft.com/office/drawing/2014/main" id="{5A6C5ECA-A62A-E340-87B9-11051919E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753" y="3662361"/>
            <a:ext cx="677862" cy="319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51" name="Rectangle 16">
            <a:extLst>
              <a:ext uri="{FF2B5EF4-FFF2-40B4-BE49-F238E27FC236}">
                <a16:creationId xmlns:a16="http://schemas.microsoft.com/office/drawing/2014/main" id="{D803841E-1652-314D-8009-BC4443D19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704" y="3606799"/>
            <a:ext cx="58349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G</a:t>
            </a:r>
            <a:r>
              <a:rPr lang="it-IT" altLang="it-IT" baseline="-25000"/>
              <a:t>2</a:t>
            </a:r>
            <a:r>
              <a:rPr lang="it-IT" altLang="it-IT"/>
              <a:t> </a:t>
            </a:r>
          </a:p>
        </p:txBody>
      </p:sp>
      <p:sp>
        <p:nvSpPr>
          <p:cNvPr id="10252" name="Line 17">
            <a:extLst>
              <a:ext uri="{FF2B5EF4-FFF2-40B4-BE49-F238E27FC236}">
                <a16:creationId xmlns:a16="http://schemas.microsoft.com/office/drawing/2014/main" id="{A7567912-4C6C-F940-A580-5FF1C9F096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1353" y="3881437"/>
            <a:ext cx="4762" cy="588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3" name="Line 18">
            <a:extLst>
              <a:ext uri="{FF2B5EF4-FFF2-40B4-BE49-F238E27FC236}">
                <a16:creationId xmlns:a16="http://schemas.microsoft.com/office/drawing/2014/main" id="{F20E64DE-0861-3345-BD6C-CD0235104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9715" y="4470399"/>
            <a:ext cx="407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4" name="Rectangle 19">
            <a:extLst>
              <a:ext uri="{FF2B5EF4-FFF2-40B4-BE49-F238E27FC236}">
                <a16:creationId xmlns:a16="http://schemas.microsoft.com/office/drawing/2014/main" id="{203AE3AB-7912-C749-9904-4F82AB86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753" y="4295775"/>
            <a:ext cx="677862" cy="3190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55" name="Rectangle 20">
            <a:extLst>
              <a:ext uri="{FF2B5EF4-FFF2-40B4-BE49-F238E27FC236}">
                <a16:creationId xmlns:a16="http://schemas.microsoft.com/office/drawing/2014/main" id="{9792CBC9-97AB-DB41-9BF4-32B0C1B80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704" y="4257674"/>
            <a:ext cx="46807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H </a:t>
            </a:r>
          </a:p>
        </p:txBody>
      </p:sp>
      <p:sp>
        <p:nvSpPr>
          <p:cNvPr id="10256" name="Line 21">
            <a:extLst>
              <a:ext uri="{FF2B5EF4-FFF2-40B4-BE49-F238E27FC236}">
                <a16:creationId xmlns:a16="http://schemas.microsoft.com/office/drawing/2014/main" id="{116267BB-F7BF-6841-A433-A6831F8DA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0815" y="4471986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7" name="Line 22">
            <a:extLst>
              <a:ext uri="{FF2B5EF4-FFF2-40B4-BE49-F238E27FC236}">
                <a16:creationId xmlns:a16="http://schemas.microsoft.com/office/drawing/2014/main" id="{EBB81AA7-E4AB-964F-805E-F099A915C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6315" y="3814761"/>
            <a:ext cx="88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8" name="Line 23">
            <a:extLst>
              <a:ext uri="{FF2B5EF4-FFF2-40B4-BE49-F238E27FC236}">
                <a16:creationId xmlns:a16="http://schemas.microsoft.com/office/drawing/2014/main" id="{D9336C04-6201-604C-8F22-A15EE26465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4115" y="3838574"/>
            <a:ext cx="1588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9" name="Rectangle 24">
            <a:extLst>
              <a:ext uri="{FF2B5EF4-FFF2-40B4-BE49-F238E27FC236}">
                <a16:creationId xmlns:a16="http://schemas.microsoft.com/office/drawing/2014/main" id="{93BBAE71-3702-354E-AD13-B5048FFD5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265" y="3395661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+</a:t>
            </a:r>
          </a:p>
        </p:txBody>
      </p:sp>
      <p:sp>
        <p:nvSpPr>
          <p:cNvPr id="10260" name="Rectangle 25">
            <a:extLst>
              <a:ext uri="{FF2B5EF4-FFF2-40B4-BE49-F238E27FC236}">
                <a16:creationId xmlns:a16="http://schemas.microsoft.com/office/drawing/2014/main" id="{D6F0E7E0-88A4-DF47-B26A-E7B38AE8F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315" y="3473449"/>
            <a:ext cx="34785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u</a:t>
            </a:r>
          </a:p>
        </p:txBody>
      </p:sp>
      <p:sp>
        <p:nvSpPr>
          <p:cNvPr id="10261" name="Oval 26">
            <a:extLst>
              <a:ext uri="{FF2B5EF4-FFF2-40B4-BE49-F238E27FC236}">
                <a16:creationId xmlns:a16="http://schemas.microsoft.com/office/drawing/2014/main" id="{8C3924E2-408E-A943-BC70-10793AED9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2353" y="3757611"/>
            <a:ext cx="119062" cy="1079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62" name="Line 27">
            <a:extLst>
              <a:ext uri="{FF2B5EF4-FFF2-40B4-BE49-F238E27FC236}">
                <a16:creationId xmlns:a16="http://schemas.microsoft.com/office/drawing/2014/main" id="{0803B9D1-9CE2-F640-ADE5-130464F7D3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2215" y="3814761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3" name="Rectangle 28">
            <a:extLst>
              <a:ext uri="{FF2B5EF4-FFF2-40B4-BE49-F238E27FC236}">
                <a16:creationId xmlns:a16="http://schemas.microsoft.com/office/drawing/2014/main" id="{33BEC5B7-BF3C-394D-B991-9B9E15849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466" y="3684586"/>
            <a:ext cx="3494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_</a:t>
            </a:r>
          </a:p>
        </p:txBody>
      </p:sp>
      <p:sp>
        <p:nvSpPr>
          <p:cNvPr id="10264" name="Rectangle 29">
            <a:extLst>
              <a:ext uri="{FF2B5EF4-FFF2-40B4-BE49-F238E27FC236}">
                <a16:creationId xmlns:a16="http://schemas.microsoft.com/office/drawing/2014/main" id="{6F439FCD-2D1F-994E-8998-054BC8907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3115" y="3455986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+</a:t>
            </a:r>
          </a:p>
        </p:txBody>
      </p:sp>
      <p:sp>
        <p:nvSpPr>
          <p:cNvPr id="10265" name="Line 30">
            <a:extLst>
              <a:ext uri="{FF2B5EF4-FFF2-40B4-BE49-F238E27FC236}">
                <a16:creationId xmlns:a16="http://schemas.microsoft.com/office/drawing/2014/main" id="{1AE5441D-3D05-D240-AECF-FD164B307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8553" y="3478211"/>
            <a:ext cx="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6" name="Rectangle 31">
            <a:extLst>
              <a:ext uri="{FF2B5EF4-FFF2-40B4-BE49-F238E27FC236}">
                <a16:creationId xmlns:a16="http://schemas.microsoft.com/office/drawing/2014/main" id="{D2A8E17B-79AD-BB40-B144-F0AC84CF5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4115" y="3319461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+</a:t>
            </a:r>
          </a:p>
        </p:txBody>
      </p:sp>
      <p:sp>
        <p:nvSpPr>
          <p:cNvPr id="10267" name="Rectangle 32">
            <a:extLst>
              <a:ext uri="{FF2B5EF4-FFF2-40B4-BE49-F238E27FC236}">
                <a16:creationId xmlns:a16="http://schemas.microsoft.com/office/drawing/2014/main" id="{5F382524-4611-4442-87D7-462DFC90F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6515" y="3394074"/>
            <a:ext cx="3382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y</a:t>
            </a:r>
          </a:p>
        </p:txBody>
      </p:sp>
      <p:grpSp>
        <p:nvGrpSpPr>
          <p:cNvPr id="10268" name="Group 71">
            <a:extLst>
              <a:ext uri="{FF2B5EF4-FFF2-40B4-BE49-F238E27FC236}">
                <a16:creationId xmlns:a16="http://schemas.microsoft.com/office/drawing/2014/main" id="{058E86EA-91E4-7A4E-A0CA-89722F35E655}"/>
              </a:ext>
            </a:extLst>
          </p:cNvPr>
          <p:cNvGrpSpPr>
            <a:grpSpLocks/>
          </p:cNvGrpSpPr>
          <p:nvPr/>
        </p:nvGrpSpPr>
        <p:grpSpPr bwMode="auto">
          <a:xfrm>
            <a:off x="560915" y="728661"/>
            <a:ext cx="3556000" cy="1787526"/>
            <a:chOff x="288" y="432"/>
            <a:chExt cx="2240" cy="1126"/>
          </a:xfrm>
        </p:grpSpPr>
        <p:sp>
          <p:nvSpPr>
            <p:cNvPr id="10281" name="Line 33">
              <a:extLst>
                <a:ext uri="{FF2B5EF4-FFF2-40B4-BE49-F238E27FC236}">
                  <a16:creationId xmlns:a16="http://schemas.microsoft.com/office/drawing/2014/main" id="{859866F4-E149-3141-8121-E43E3EB2F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" y="927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82" name="Oval 34">
              <a:extLst>
                <a:ext uri="{FF2B5EF4-FFF2-40B4-BE49-F238E27FC236}">
                  <a16:creationId xmlns:a16="http://schemas.microsoft.com/office/drawing/2014/main" id="{693F3095-4E5A-0446-8CAE-24FBABD46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" y="891"/>
              <a:ext cx="75" cy="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0283" name="Rectangle 35">
              <a:extLst>
                <a:ext uri="{FF2B5EF4-FFF2-40B4-BE49-F238E27FC236}">
                  <a16:creationId xmlns:a16="http://schemas.microsoft.com/office/drawing/2014/main" id="{5948DB05-9217-1047-82AC-72590B955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776"/>
              <a:ext cx="427" cy="25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0284" name="Rectangle 36">
              <a:extLst>
                <a:ext uri="{FF2B5EF4-FFF2-40B4-BE49-F238E27FC236}">
                  <a16:creationId xmlns:a16="http://schemas.microsoft.com/office/drawing/2014/main" id="{F3CA807C-3689-EF46-ABAC-107790402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793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G</a:t>
              </a:r>
            </a:p>
          </p:txBody>
        </p:sp>
        <p:sp>
          <p:nvSpPr>
            <p:cNvPr id="10285" name="Line 37">
              <a:extLst>
                <a:ext uri="{FF2B5EF4-FFF2-40B4-BE49-F238E27FC236}">
                  <a16:creationId xmlns:a16="http://schemas.microsoft.com/office/drawing/2014/main" id="{1618333A-69E4-C44D-A5E5-473ED5755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5" y="922"/>
              <a:ext cx="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86" name="Line 38">
              <a:extLst>
                <a:ext uri="{FF2B5EF4-FFF2-40B4-BE49-F238E27FC236}">
                  <a16:creationId xmlns:a16="http://schemas.microsoft.com/office/drawing/2014/main" id="{D0AF78F2-60A1-5C47-9321-C90AEE76E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914"/>
              <a:ext cx="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87" name="Line 39">
              <a:extLst>
                <a:ext uri="{FF2B5EF4-FFF2-40B4-BE49-F238E27FC236}">
                  <a16:creationId xmlns:a16="http://schemas.microsoft.com/office/drawing/2014/main" id="{1F1EB23B-B806-1E49-8910-5585A19C5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7" y="968"/>
              <a:ext cx="0" cy="4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88" name="Line 40">
              <a:extLst>
                <a:ext uri="{FF2B5EF4-FFF2-40B4-BE49-F238E27FC236}">
                  <a16:creationId xmlns:a16="http://schemas.microsoft.com/office/drawing/2014/main" id="{69939B42-55CE-7C4C-9E63-4802F12F1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1" y="1427"/>
              <a:ext cx="5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89" name="Rectangle 41">
              <a:extLst>
                <a:ext uri="{FF2B5EF4-FFF2-40B4-BE49-F238E27FC236}">
                  <a16:creationId xmlns:a16="http://schemas.microsoft.com/office/drawing/2014/main" id="{851A5971-2B07-A546-9D44-255C8541F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9" y="1289"/>
              <a:ext cx="427" cy="25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0290" name="Rectangle 42">
              <a:extLst>
                <a:ext uri="{FF2B5EF4-FFF2-40B4-BE49-F238E27FC236}">
                  <a16:creationId xmlns:a16="http://schemas.microsoft.com/office/drawing/2014/main" id="{DE9CB9FC-1D7A-8647-AFA6-78E4AB0A9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" y="130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H </a:t>
              </a:r>
            </a:p>
          </p:txBody>
        </p:sp>
        <p:sp>
          <p:nvSpPr>
            <p:cNvPr id="10291" name="Line 43">
              <a:extLst>
                <a:ext uri="{FF2B5EF4-FFF2-40B4-BE49-F238E27FC236}">
                  <a16:creationId xmlns:a16="http://schemas.microsoft.com/office/drawing/2014/main" id="{363EAFA1-900D-6941-9DA3-810DD9BD3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1" y="1403"/>
              <a:ext cx="3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2" name="Line 44">
              <a:extLst>
                <a:ext uri="{FF2B5EF4-FFF2-40B4-BE49-F238E27FC236}">
                  <a16:creationId xmlns:a16="http://schemas.microsoft.com/office/drawing/2014/main" id="{A42A0617-7D6F-FD42-A01B-6EF94B93D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927"/>
              <a:ext cx="0" cy="4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3" name="Rectangle 45">
              <a:extLst>
                <a:ext uri="{FF2B5EF4-FFF2-40B4-BE49-F238E27FC236}">
                  <a16:creationId xmlns:a16="http://schemas.microsoft.com/office/drawing/2014/main" id="{89FC2007-42C6-694B-8BAD-B44A5249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706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+</a:t>
              </a:r>
            </a:p>
          </p:txBody>
        </p:sp>
        <p:sp>
          <p:nvSpPr>
            <p:cNvPr id="10294" name="Rectangle 46">
              <a:extLst>
                <a:ext uri="{FF2B5EF4-FFF2-40B4-BE49-F238E27FC236}">
                  <a16:creationId xmlns:a16="http://schemas.microsoft.com/office/drawing/2014/main" id="{72C2F114-AB97-2A43-B12A-539B6EA5E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78"/>
              <a:ext cx="2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u</a:t>
              </a:r>
            </a:p>
          </p:txBody>
        </p:sp>
        <p:sp>
          <p:nvSpPr>
            <p:cNvPr id="10295" name="Oval 47">
              <a:extLst>
                <a:ext uri="{FF2B5EF4-FFF2-40B4-BE49-F238E27FC236}">
                  <a16:creationId xmlns:a16="http://schemas.microsoft.com/office/drawing/2014/main" id="{25529843-8048-FA40-8BCF-B21595B03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865"/>
              <a:ext cx="75" cy="8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0296" name="Line 48">
              <a:extLst>
                <a:ext uri="{FF2B5EF4-FFF2-40B4-BE49-F238E27FC236}">
                  <a16:creationId xmlns:a16="http://schemas.microsoft.com/office/drawing/2014/main" id="{46EB23F0-8A8D-3746-9B0B-626977C5F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907"/>
              <a:ext cx="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7" name="Rectangle 49">
              <a:extLst>
                <a:ext uri="{FF2B5EF4-FFF2-40B4-BE49-F238E27FC236}">
                  <a16:creationId xmlns:a16="http://schemas.microsoft.com/office/drawing/2014/main" id="{F882E702-B7B6-B547-8CB1-0CF991738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" y="882"/>
              <a:ext cx="2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_</a:t>
              </a:r>
            </a:p>
          </p:txBody>
        </p:sp>
        <p:sp>
          <p:nvSpPr>
            <p:cNvPr id="10298" name="Rectangle 50">
              <a:extLst>
                <a:ext uri="{FF2B5EF4-FFF2-40B4-BE49-F238E27FC236}">
                  <a16:creationId xmlns:a16="http://schemas.microsoft.com/office/drawing/2014/main" id="{244C1B79-7F26-B043-A67B-FD2AA9C39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40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+</a:t>
              </a:r>
            </a:p>
          </p:txBody>
        </p:sp>
        <p:sp>
          <p:nvSpPr>
            <p:cNvPr id="10299" name="Line 51">
              <a:extLst>
                <a:ext uri="{FF2B5EF4-FFF2-40B4-BE49-F238E27FC236}">
                  <a16:creationId xmlns:a16="http://schemas.microsoft.com/office/drawing/2014/main" id="{DDFAE7F6-E3E5-324D-BBD8-19878DDD4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5" y="643"/>
              <a:ext cx="0" cy="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00" name="Rectangle 52">
              <a:extLst>
                <a:ext uri="{FF2B5EF4-FFF2-40B4-BE49-F238E27FC236}">
                  <a16:creationId xmlns:a16="http://schemas.microsoft.com/office/drawing/2014/main" id="{E3BD4B19-B14D-D940-8A1E-FD3688E85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" y="672"/>
              <a:ext cx="2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+</a:t>
              </a:r>
            </a:p>
          </p:txBody>
        </p:sp>
        <p:sp>
          <p:nvSpPr>
            <p:cNvPr id="10301" name="Rectangle 53">
              <a:extLst>
                <a:ext uri="{FF2B5EF4-FFF2-40B4-BE49-F238E27FC236}">
                  <a16:creationId xmlns:a16="http://schemas.microsoft.com/office/drawing/2014/main" id="{8A4BADDA-6723-614C-A019-1EBC278D9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432"/>
              <a:ext cx="2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Z</a:t>
              </a:r>
            </a:p>
          </p:txBody>
        </p:sp>
        <p:sp>
          <p:nvSpPr>
            <p:cNvPr id="10302" name="Rectangle 54">
              <a:extLst>
                <a:ext uri="{FF2B5EF4-FFF2-40B4-BE49-F238E27FC236}">
                  <a16:creationId xmlns:a16="http://schemas.microsoft.com/office/drawing/2014/main" id="{DD29810D-6831-0D45-9683-8256717AD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624"/>
              <a:ext cx="2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/>
                <a:t>y</a:t>
              </a:r>
            </a:p>
          </p:txBody>
        </p:sp>
      </p:grpSp>
      <p:sp>
        <p:nvSpPr>
          <p:cNvPr id="10269" name="Text Box 60">
            <a:extLst>
              <a:ext uri="{FF2B5EF4-FFF2-40B4-BE49-F238E27FC236}">
                <a16:creationId xmlns:a16="http://schemas.microsoft.com/office/drawing/2014/main" id="{DDC04050-5810-324F-BC6A-B90C5C17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515" y="1185861"/>
            <a:ext cx="15183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00CC00"/>
                </a:solidFill>
              </a:rPr>
              <a:t>In =&gt; Out</a:t>
            </a:r>
          </a:p>
        </p:txBody>
      </p:sp>
      <p:sp>
        <p:nvSpPr>
          <p:cNvPr id="10270" name="Text Box 61">
            <a:extLst>
              <a:ext uri="{FF2B5EF4-FFF2-40B4-BE49-F238E27FC236}">
                <a16:creationId xmlns:a16="http://schemas.microsoft.com/office/drawing/2014/main" id="{8B751037-09F1-A04D-A304-03A3E16A5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515" y="2405061"/>
            <a:ext cx="14253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00CC00"/>
                </a:solidFill>
              </a:rPr>
              <a:t>Z =&gt; Out</a:t>
            </a:r>
          </a:p>
        </p:txBody>
      </p:sp>
      <p:sp>
        <p:nvSpPr>
          <p:cNvPr id="10271" name="Rectangle 64">
            <a:extLst>
              <a:ext uri="{FF2B5EF4-FFF2-40B4-BE49-F238E27FC236}">
                <a16:creationId xmlns:a16="http://schemas.microsoft.com/office/drawing/2014/main" id="{664BCBF8-4BD6-3840-AB29-D5F657DD79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 err="1"/>
              <a:t>FdT</a:t>
            </a:r>
            <a:r>
              <a:rPr lang="it-IT" altLang="it-IT" dirty="0"/>
              <a:t> Disturbi</a:t>
            </a:r>
            <a:endParaRPr lang="en-GB" altLang="it-IT" dirty="0"/>
          </a:p>
        </p:txBody>
      </p:sp>
      <p:graphicFrame>
        <p:nvGraphicFramePr>
          <p:cNvPr id="10272" name="Object 65">
            <a:extLst>
              <a:ext uri="{FF2B5EF4-FFF2-40B4-BE49-F238E27FC236}">
                <a16:creationId xmlns:a16="http://schemas.microsoft.com/office/drawing/2014/main" id="{A22A2C31-AFAF-BF47-B7CB-596E22D8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21805"/>
              </p:ext>
            </p:extLst>
          </p:nvPr>
        </p:nvGraphicFramePr>
        <p:xfrm>
          <a:off x="4447115" y="1033461"/>
          <a:ext cx="274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3" imgW="63195200" imgH="17843500" progId="Equation">
                  <p:embed/>
                </p:oleObj>
              </mc:Choice>
              <mc:Fallback>
                <p:oleObj name="Equation" r:id="rId3" imgW="63195200" imgH="17843500" progId="Equation">
                  <p:embed/>
                  <p:pic>
                    <p:nvPicPr>
                      <p:cNvPr id="10272" name="Object 65">
                        <a:extLst>
                          <a:ext uri="{FF2B5EF4-FFF2-40B4-BE49-F238E27FC236}">
                            <a16:creationId xmlns:a16="http://schemas.microsoft.com/office/drawing/2014/main" id="{A22A2C31-AFAF-BF47-B7CB-596E22D8F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115" y="1033461"/>
                        <a:ext cx="2743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66">
            <a:extLst>
              <a:ext uri="{FF2B5EF4-FFF2-40B4-BE49-F238E27FC236}">
                <a16:creationId xmlns:a16="http://schemas.microsoft.com/office/drawing/2014/main" id="{7BFD034C-ECFC-F842-AEAA-9477C19B9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96079"/>
              </p:ext>
            </p:extLst>
          </p:nvPr>
        </p:nvGraphicFramePr>
        <p:xfrm>
          <a:off x="4447115" y="2252661"/>
          <a:ext cx="283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5" imgW="65239900" imgH="17843500" progId="Equation">
                  <p:embed/>
                </p:oleObj>
              </mc:Choice>
              <mc:Fallback>
                <p:oleObj name="Equation" r:id="rId5" imgW="65239900" imgH="17843500" progId="Equation">
                  <p:embed/>
                  <p:pic>
                    <p:nvPicPr>
                      <p:cNvPr id="10273" name="Object 66">
                        <a:extLst>
                          <a:ext uri="{FF2B5EF4-FFF2-40B4-BE49-F238E27FC236}">
                            <a16:creationId xmlns:a16="http://schemas.microsoft.com/office/drawing/2014/main" id="{7BFD034C-ECFC-F842-AEAA-9477C19B9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115" y="2252661"/>
                        <a:ext cx="2832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70">
            <a:extLst>
              <a:ext uri="{FF2B5EF4-FFF2-40B4-BE49-F238E27FC236}">
                <a16:creationId xmlns:a16="http://schemas.microsoft.com/office/drawing/2014/main" id="{A0DFF718-6FFE-F64C-A4DD-D34DCF3F4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11536"/>
              </p:ext>
            </p:extLst>
          </p:nvPr>
        </p:nvGraphicFramePr>
        <p:xfrm>
          <a:off x="3710515" y="4767261"/>
          <a:ext cx="3835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7" imgW="88353900" imgH="38620700" progId="Equation">
                  <p:embed/>
                </p:oleObj>
              </mc:Choice>
              <mc:Fallback>
                <p:oleObj name="Equation" r:id="rId7" imgW="88353900" imgH="38620700" progId="Equation">
                  <p:embed/>
                  <p:pic>
                    <p:nvPicPr>
                      <p:cNvPr id="10274" name="Object 70">
                        <a:extLst>
                          <a:ext uri="{FF2B5EF4-FFF2-40B4-BE49-F238E27FC236}">
                            <a16:creationId xmlns:a16="http://schemas.microsoft.com/office/drawing/2014/main" id="{A0DFF718-6FFE-F64C-A4DD-D34DCF3F4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515" y="4767261"/>
                        <a:ext cx="3835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Rectangle 73">
            <a:extLst>
              <a:ext uri="{FF2B5EF4-FFF2-40B4-BE49-F238E27FC236}">
                <a16:creationId xmlns:a16="http://schemas.microsoft.com/office/drawing/2014/main" id="{7298DD88-4654-5D43-B97E-507DCCEB2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7316" y="4691061"/>
            <a:ext cx="52578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Z2</a:t>
            </a:r>
          </a:p>
        </p:txBody>
      </p:sp>
      <p:sp>
        <p:nvSpPr>
          <p:cNvPr id="10276" name="Oval 74">
            <a:extLst>
              <a:ext uri="{FF2B5EF4-FFF2-40B4-BE49-F238E27FC236}">
                <a16:creationId xmlns:a16="http://schemas.microsoft.com/office/drawing/2014/main" id="{959D385D-9715-AF47-93C0-0157422F539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37316" y="4411661"/>
            <a:ext cx="119063" cy="1079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0277" name="Line 76">
            <a:extLst>
              <a:ext uri="{FF2B5EF4-FFF2-40B4-BE49-F238E27FC236}">
                <a16:creationId xmlns:a16="http://schemas.microsoft.com/office/drawing/2014/main" id="{A97D6AA3-EACA-B841-988E-E297B82E4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3515" y="4538661"/>
            <a:ext cx="0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8" name="Rectangle 77">
            <a:extLst>
              <a:ext uri="{FF2B5EF4-FFF2-40B4-BE49-F238E27FC236}">
                <a16:creationId xmlns:a16="http://schemas.microsoft.com/office/drawing/2014/main" id="{D7F98080-C9DE-BE4A-AF55-8C6004301A0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008715" y="4462461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/>
              <a:t>+</a:t>
            </a:r>
          </a:p>
        </p:txBody>
      </p:sp>
      <p:sp>
        <p:nvSpPr>
          <p:cNvPr id="10279" name="Line 78">
            <a:extLst>
              <a:ext uri="{FF2B5EF4-FFF2-40B4-BE49-F238E27FC236}">
                <a16:creationId xmlns:a16="http://schemas.microsoft.com/office/drawing/2014/main" id="{F1C1A459-6473-DA4A-966D-49CE42A5AF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1515" y="4462461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0280" name="Text Box 79">
            <a:extLst>
              <a:ext uri="{FF2B5EF4-FFF2-40B4-BE49-F238E27FC236}">
                <a16:creationId xmlns:a16="http://schemas.microsoft.com/office/drawing/2014/main" id="{F7B601C6-2C08-AB41-A039-338E58FF4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4479" y="5618161"/>
            <a:ext cx="4016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4400" b="1" i="1">
                <a:latin typeface="Times New Roman" panose="02020603050405020304" pitchFamily="18" charset="0"/>
              </a:rPr>
              <a:t>!</a:t>
            </a:r>
            <a:endParaRPr lang="en-GB" altLang="it-IT" sz="4400" b="1" i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B3AB9A10-9AE9-084F-B79D-9DBC43AB1CEF}"/>
                  </a:ext>
                </a:extLst>
              </p14:cNvPr>
              <p14:cNvContentPartPr/>
              <p14:nvPr/>
            </p14:nvContentPartPr>
            <p14:xfrm>
              <a:off x="1809000" y="910800"/>
              <a:ext cx="9356400" cy="43257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B3AB9A10-9AE9-084F-B79D-9DBC43AB1CE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99640" y="901440"/>
                <a:ext cx="9375120" cy="434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0610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4666E3B9-EE0D-8142-924C-73317516F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315" y="5957071"/>
            <a:ext cx="12128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67" name="Rectangle 5">
            <a:extLst>
              <a:ext uri="{FF2B5EF4-FFF2-40B4-BE49-F238E27FC236}">
                <a16:creationId xmlns:a16="http://schemas.microsoft.com/office/drawing/2014/main" id="{F43F8178-0DB4-3F4E-9F6C-A63B00104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0979" y="5957071"/>
            <a:ext cx="1887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68" name="Line 7">
            <a:extLst>
              <a:ext uri="{FF2B5EF4-FFF2-40B4-BE49-F238E27FC236}">
                <a16:creationId xmlns:a16="http://schemas.microsoft.com/office/drawing/2014/main" id="{3EF27E2D-008A-6A44-A99D-C641E704AA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541" y="821509"/>
            <a:ext cx="417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69" name="Oval 8">
            <a:extLst>
              <a:ext uri="{FF2B5EF4-FFF2-40B4-BE49-F238E27FC236}">
                <a16:creationId xmlns:a16="http://schemas.microsoft.com/office/drawing/2014/main" id="{A81DFAF2-01D3-7D4F-B776-AEAC72D59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1516" y="784996"/>
            <a:ext cx="79375" cy="825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70" name="Rectangle 9">
            <a:extLst>
              <a:ext uri="{FF2B5EF4-FFF2-40B4-BE49-F238E27FC236}">
                <a16:creationId xmlns:a16="http://schemas.microsoft.com/office/drawing/2014/main" id="{860FB01A-7D65-7D42-B836-F81320138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865" y="583385"/>
            <a:ext cx="450850" cy="3825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71" name="Rectangle 10">
            <a:extLst>
              <a:ext uri="{FF2B5EF4-FFF2-40B4-BE49-F238E27FC236}">
                <a16:creationId xmlns:a16="http://schemas.microsoft.com/office/drawing/2014/main" id="{F5373D1D-67E1-8541-9A08-3EEC6C7E6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478" y="573859"/>
            <a:ext cx="46326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272" name="Line 11">
            <a:extLst>
              <a:ext uri="{FF2B5EF4-FFF2-40B4-BE49-F238E27FC236}">
                <a16:creationId xmlns:a16="http://schemas.microsoft.com/office/drawing/2014/main" id="{AF44118B-8784-1042-953C-43DBF6E81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5815" y="815159"/>
            <a:ext cx="2682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3" name="Line 12">
            <a:extLst>
              <a:ext uri="{FF2B5EF4-FFF2-40B4-BE49-F238E27FC236}">
                <a16:creationId xmlns:a16="http://schemas.microsoft.com/office/drawing/2014/main" id="{6F5970D4-3115-A547-B401-146CF5330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7178" y="800871"/>
            <a:ext cx="2603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id="{DA0636F0-8851-CE46-8335-6C7B26AF6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4241" y="605609"/>
            <a:ext cx="449263" cy="360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75" name="Rectangle 14">
            <a:extLst>
              <a:ext uri="{FF2B5EF4-FFF2-40B4-BE49-F238E27FC236}">
                <a16:creationId xmlns:a16="http://schemas.microsoft.com/office/drawing/2014/main" id="{99A945D7-89DF-4840-9C9A-DE6849244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266" y="584971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2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76" name="Line 15">
            <a:extLst>
              <a:ext uri="{FF2B5EF4-FFF2-40B4-BE49-F238E27FC236}">
                <a16:creationId xmlns:a16="http://schemas.microsoft.com/office/drawing/2014/main" id="{54541B2F-524C-E744-A51C-5283AAE0F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853" y="859609"/>
            <a:ext cx="0" cy="442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7" name="Line 16">
            <a:extLst>
              <a:ext uri="{FF2B5EF4-FFF2-40B4-BE49-F238E27FC236}">
                <a16:creationId xmlns:a16="http://schemas.microsoft.com/office/drawing/2014/main" id="{A87F54BC-A8B8-E243-847C-8416ABDD7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9616" y="1302521"/>
            <a:ext cx="21129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8" name="Line 17">
            <a:extLst>
              <a:ext uri="{FF2B5EF4-FFF2-40B4-BE49-F238E27FC236}">
                <a16:creationId xmlns:a16="http://schemas.microsoft.com/office/drawing/2014/main" id="{2A13FD27-0CAE-E945-B0F0-932C16724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3666" y="800871"/>
            <a:ext cx="568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9" name="Rectangle 18">
            <a:extLst>
              <a:ext uri="{FF2B5EF4-FFF2-40B4-BE49-F238E27FC236}">
                <a16:creationId xmlns:a16="http://schemas.microsoft.com/office/drawing/2014/main" id="{7D111370-10CE-0C4C-AA46-920713B92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578" y="483371"/>
            <a:ext cx="354264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1280" name="Rectangle 19">
            <a:extLst>
              <a:ext uri="{FF2B5EF4-FFF2-40B4-BE49-F238E27FC236}">
                <a16:creationId xmlns:a16="http://schemas.microsoft.com/office/drawing/2014/main" id="{EF49BE6A-1ECF-C647-950B-55F59CCB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865" y="523059"/>
            <a:ext cx="35426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11281" name="Oval 20">
            <a:extLst>
              <a:ext uri="{FF2B5EF4-FFF2-40B4-BE49-F238E27FC236}">
                <a16:creationId xmlns:a16="http://schemas.microsoft.com/office/drawing/2014/main" id="{9722678D-3F85-ED41-A963-057F03AA9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0229" y="759596"/>
            <a:ext cx="79375" cy="825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82" name="Line 21">
            <a:extLst>
              <a:ext uri="{FF2B5EF4-FFF2-40B4-BE49-F238E27FC236}">
                <a16:creationId xmlns:a16="http://schemas.microsoft.com/office/drawing/2014/main" id="{D57D7912-D1C4-B34D-88A3-ABF0075A3E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8654" y="800871"/>
            <a:ext cx="276225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3" name="Rectangle 22">
            <a:extLst>
              <a:ext uri="{FF2B5EF4-FFF2-40B4-BE49-F238E27FC236}">
                <a16:creationId xmlns:a16="http://schemas.microsoft.com/office/drawing/2014/main" id="{F7541EAA-E029-B84B-A53B-77B000B4C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653" y="756421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284" name="Rectangle 23">
            <a:extLst>
              <a:ext uri="{FF2B5EF4-FFF2-40B4-BE49-F238E27FC236}">
                <a16:creationId xmlns:a16="http://schemas.microsoft.com/office/drawing/2014/main" id="{7F211B33-5932-A047-A7CA-5F76495D5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53" y="465909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285" name="Line 24">
            <a:extLst>
              <a:ext uri="{FF2B5EF4-FFF2-40B4-BE49-F238E27FC236}">
                <a16:creationId xmlns:a16="http://schemas.microsoft.com/office/drawing/2014/main" id="{690A06F6-536A-6E4B-91D1-3BC2942A2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1029" y="508772"/>
            <a:ext cx="3175" cy="246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Rectangle 25">
            <a:extLst>
              <a:ext uri="{FF2B5EF4-FFF2-40B4-BE49-F238E27FC236}">
                <a16:creationId xmlns:a16="http://schemas.microsoft.com/office/drawing/2014/main" id="{7A7F9B2E-98D3-0A43-9C9A-D85A8A57A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3365" y="778646"/>
            <a:ext cx="354264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1287" name="Rectangle 26">
            <a:extLst>
              <a:ext uri="{FF2B5EF4-FFF2-40B4-BE49-F238E27FC236}">
                <a16:creationId xmlns:a16="http://schemas.microsoft.com/office/drawing/2014/main" id="{5BA5A925-F24D-214F-BC27-BDFD3351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7003" y="483372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1288" name="Line 27">
            <a:extLst>
              <a:ext uri="{FF2B5EF4-FFF2-40B4-BE49-F238E27FC236}">
                <a16:creationId xmlns:a16="http://schemas.microsoft.com/office/drawing/2014/main" id="{DBED021D-D25A-0944-AD23-0C3147C75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2578" y="800871"/>
            <a:ext cx="0" cy="503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Rectangle 28">
            <a:extLst>
              <a:ext uri="{FF2B5EF4-FFF2-40B4-BE49-F238E27FC236}">
                <a16:creationId xmlns:a16="http://schemas.microsoft.com/office/drawing/2014/main" id="{86FC4EAC-8B12-5749-BC9A-EE73C6ADA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8341" y="605609"/>
            <a:ext cx="449263" cy="360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90" name="Rectangle 29">
            <a:extLst>
              <a:ext uri="{FF2B5EF4-FFF2-40B4-BE49-F238E27FC236}">
                <a16:creationId xmlns:a16="http://schemas.microsoft.com/office/drawing/2014/main" id="{6E516DC7-A425-BF47-8312-85237DE36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1366" y="559571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3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291" name="Line 30">
            <a:extLst>
              <a:ext uri="{FF2B5EF4-FFF2-40B4-BE49-F238E27FC236}">
                <a16:creationId xmlns:a16="http://schemas.microsoft.com/office/drawing/2014/main" id="{FBA052EC-15EE-AA4C-9804-E8902182A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0304" y="796109"/>
            <a:ext cx="568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31">
            <a:extLst>
              <a:ext uri="{FF2B5EF4-FFF2-40B4-BE49-F238E27FC236}">
                <a16:creationId xmlns:a16="http://schemas.microsoft.com/office/drawing/2014/main" id="{73CA4762-9675-5F42-82EF-46176DAA89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8740" y="508771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3" name="Line 32">
            <a:extLst>
              <a:ext uri="{FF2B5EF4-FFF2-40B4-BE49-F238E27FC236}">
                <a16:creationId xmlns:a16="http://schemas.microsoft.com/office/drawing/2014/main" id="{F78EFA12-6224-3F48-ABEF-E4F447A800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4204" y="508771"/>
            <a:ext cx="2014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4" name="Line 33">
            <a:extLst>
              <a:ext uri="{FF2B5EF4-FFF2-40B4-BE49-F238E27FC236}">
                <a16:creationId xmlns:a16="http://schemas.microsoft.com/office/drawing/2014/main" id="{45AC6214-0926-B549-9E11-3DC7BCD39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666" y="2348684"/>
            <a:ext cx="417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5" name="Oval 34">
            <a:extLst>
              <a:ext uri="{FF2B5EF4-FFF2-40B4-BE49-F238E27FC236}">
                <a16:creationId xmlns:a16="http://schemas.microsoft.com/office/drawing/2014/main" id="{72C2AEAB-C3FC-4C44-950D-ECD5951E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640" y="2313759"/>
            <a:ext cx="77788" cy="809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96" name="Rectangle 35">
            <a:extLst>
              <a:ext uri="{FF2B5EF4-FFF2-40B4-BE49-F238E27FC236}">
                <a16:creationId xmlns:a16="http://schemas.microsoft.com/office/drawing/2014/main" id="{8E5A08A7-9C6B-6345-AB73-DFD4838A8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991" y="2134371"/>
            <a:ext cx="449263" cy="3635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297" name="Rectangle 36">
            <a:extLst>
              <a:ext uri="{FF2B5EF4-FFF2-40B4-BE49-F238E27FC236}">
                <a16:creationId xmlns:a16="http://schemas.microsoft.com/office/drawing/2014/main" id="{4B8F566B-0516-0B47-A44D-8793DF8C1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015" y="2115321"/>
            <a:ext cx="46326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298" name="Line 37">
            <a:extLst>
              <a:ext uri="{FF2B5EF4-FFF2-40B4-BE49-F238E27FC236}">
                <a16:creationId xmlns:a16="http://schemas.microsoft.com/office/drawing/2014/main" id="{82CF1BF7-D9F8-384A-9713-122892D4D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8528" y="2340746"/>
            <a:ext cx="265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Line 38">
            <a:extLst>
              <a:ext uri="{FF2B5EF4-FFF2-40B4-BE49-F238E27FC236}">
                <a16:creationId xmlns:a16="http://schemas.microsoft.com/office/drawing/2014/main" id="{298377E5-81FE-4E4B-A391-FB03EC3316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9890" y="2329634"/>
            <a:ext cx="611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Rectangle 39">
            <a:extLst>
              <a:ext uri="{FF2B5EF4-FFF2-40B4-BE49-F238E27FC236}">
                <a16:creationId xmlns:a16="http://schemas.microsoft.com/office/drawing/2014/main" id="{C15E019E-FDF6-3F40-B691-37E397094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5366" y="2147072"/>
            <a:ext cx="449263" cy="3413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01" name="Rectangle 40">
            <a:extLst>
              <a:ext uri="{FF2B5EF4-FFF2-40B4-BE49-F238E27FC236}">
                <a16:creationId xmlns:a16="http://schemas.microsoft.com/office/drawing/2014/main" id="{D74B340B-5A37-B247-9F19-E63C8E851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804" y="2115321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2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302" name="Line 41">
            <a:extLst>
              <a:ext uri="{FF2B5EF4-FFF2-40B4-BE49-F238E27FC236}">
                <a16:creationId xmlns:a16="http://schemas.microsoft.com/office/drawing/2014/main" id="{4C93AD7C-393F-3F41-B25E-E650DC651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5978" y="2385196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3" name="Line 42">
            <a:extLst>
              <a:ext uri="{FF2B5EF4-FFF2-40B4-BE49-F238E27FC236}">
                <a16:creationId xmlns:a16="http://schemas.microsoft.com/office/drawing/2014/main" id="{DCAB48DC-6D14-154F-A3B8-5BDF85293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9153" y="2829696"/>
            <a:ext cx="21145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4" name="Line 43">
            <a:extLst>
              <a:ext uri="{FF2B5EF4-FFF2-40B4-BE49-F238E27FC236}">
                <a16:creationId xmlns:a16="http://schemas.microsoft.com/office/drawing/2014/main" id="{11355841-5082-F240-B4AB-D2E8FEB02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4791" y="2329634"/>
            <a:ext cx="568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5" name="Rectangle 44">
            <a:extLst>
              <a:ext uri="{FF2B5EF4-FFF2-40B4-BE49-F238E27FC236}">
                <a16:creationId xmlns:a16="http://schemas.microsoft.com/office/drawing/2014/main" id="{0ADB82E0-856B-394D-8E76-B4702459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703" y="2134371"/>
            <a:ext cx="354264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1306" name="Rectangle 45">
            <a:extLst>
              <a:ext uri="{FF2B5EF4-FFF2-40B4-BE49-F238E27FC236}">
                <a16:creationId xmlns:a16="http://schemas.microsoft.com/office/drawing/2014/main" id="{10F06F35-4DF3-4E4D-9173-264965EE4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90" y="1977209"/>
            <a:ext cx="35426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11307" name="Oval 46">
            <a:extLst>
              <a:ext uri="{FF2B5EF4-FFF2-40B4-BE49-F238E27FC236}">
                <a16:creationId xmlns:a16="http://schemas.microsoft.com/office/drawing/2014/main" id="{7CB94B10-E663-7B48-A123-D31E60FED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354" y="2286771"/>
            <a:ext cx="79375" cy="82550"/>
          </a:xfrm>
          <a:prstGeom prst="ellipse">
            <a:avLst/>
          </a:prstGeom>
          <a:noFill/>
          <a:ln w="12700">
            <a:solidFill>
              <a:srgbClr val="3366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08" name="Rectangle 47">
            <a:extLst>
              <a:ext uri="{FF2B5EF4-FFF2-40B4-BE49-F238E27FC236}">
                <a16:creationId xmlns:a16="http://schemas.microsoft.com/office/drawing/2014/main" id="{84A31808-2DF9-3A4A-87E2-640273B79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1503" y="2305821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309" name="Rectangle 48">
            <a:extLst>
              <a:ext uri="{FF2B5EF4-FFF2-40B4-BE49-F238E27FC236}">
                <a16:creationId xmlns:a16="http://schemas.microsoft.com/office/drawing/2014/main" id="{AEB0458D-91B7-4F48-BBE9-2532724B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453" y="1854971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310" name="Line 49">
            <a:extLst>
              <a:ext uri="{FF2B5EF4-FFF2-40B4-BE49-F238E27FC236}">
                <a16:creationId xmlns:a16="http://schemas.microsoft.com/office/drawing/2014/main" id="{D1BF2F0D-2CC3-FD47-9466-95D5637661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73691" y="1931171"/>
            <a:ext cx="3175" cy="36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1" name="Rectangle 50">
            <a:extLst>
              <a:ext uri="{FF2B5EF4-FFF2-40B4-BE49-F238E27FC236}">
                <a16:creationId xmlns:a16="http://schemas.microsoft.com/office/drawing/2014/main" id="{2DB00660-D763-9B4E-8B74-EFE347DA3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553" y="2174059"/>
            <a:ext cx="354264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1312" name="Rectangle 51">
            <a:extLst>
              <a:ext uri="{FF2B5EF4-FFF2-40B4-BE49-F238E27FC236}">
                <a16:creationId xmlns:a16="http://schemas.microsoft.com/office/drawing/2014/main" id="{A323102F-C854-BA44-A50B-5640EE94D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540" y="1931172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1313" name="Line 52">
            <a:extLst>
              <a:ext uri="{FF2B5EF4-FFF2-40B4-BE49-F238E27FC236}">
                <a16:creationId xmlns:a16="http://schemas.microsoft.com/office/drawing/2014/main" id="{D0DE4891-2BD2-054D-9278-0C70D6F163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3703" y="2329634"/>
            <a:ext cx="0" cy="50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4" name="Rectangle 53">
            <a:extLst>
              <a:ext uri="{FF2B5EF4-FFF2-40B4-BE49-F238E27FC236}">
                <a16:creationId xmlns:a16="http://schemas.microsoft.com/office/drawing/2014/main" id="{50A8076B-597E-154C-9713-F38B791A7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9466" y="2161359"/>
            <a:ext cx="449263" cy="3413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15" name="Rectangle 54">
            <a:extLst>
              <a:ext uri="{FF2B5EF4-FFF2-40B4-BE49-F238E27FC236}">
                <a16:creationId xmlns:a16="http://schemas.microsoft.com/office/drawing/2014/main" id="{DF94A5B3-3D4A-D347-B154-8116DA2C6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904" y="2115321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3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316" name="Line 55">
            <a:extLst>
              <a:ext uri="{FF2B5EF4-FFF2-40B4-BE49-F238E27FC236}">
                <a16:creationId xmlns:a16="http://schemas.microsoft.com/office/drawing/2014/main" id="{59BC9926-16B1-354B-8F38-65469F0D3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1429" y="2321696"/>
            <a:ext cx="568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7" name="Line 56">
            <a:extLst>
              <a:ext uri="{FF2B5EF4-FFF2-40B4-BE49-F238E27FC236}">
                <a16:creationId xmlns:a16="http://schemas.microsoft.com/office/drawing/2014/main" id="{4910B9DC-CF1A-9543-BE38-99666D3FB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865" y="1931172"/>
            <a:ext cx="0" cy="390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8" name="Line 57">
            <a:extLst>
              <a:ext uri="{FF2B5EF4-FFF2-40B4-BE49-F238E27FC236}">
                <a16:creationId xmlns:a16="http://schemas.microsoft.com/office/drawing/2014/main" id="{209BF827-432D-F646-A6E1-D8892F4FDE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4303" y="1931171"/>
            <a:ext cx="2595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9" name="Oval 58">
            <a:extLst>
              <a:ext uri="{FF2B5EF4-FFF2-40B4-BE49-F238E27FC236}">
                <a16:creationId xmlns:a16="http://schemas.microsoft.com/office/drawing/2014/main" id="{B6E1FEA4-9CE1-6E4E-81BC-82E261725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241" y="2307409"/>
            <a:ext cx="80963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20" name="Line 59">
            <a:extLst>
              <a:ext uri="{FF2B5EF4-FFF2-40B4-BE49-F238E27FC236}">
                <a16:creationId xmlns:a16="http://schemas.microsoft.com/office/drawing/2014/main" id="{000C87D6-3764-FF4B-B429-9172172F81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654" y="2348684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21" name="Rectangle 60">
            <a:extLst>
              <a:ext uri="{FF2B5EF4-FFF2-40B4-BE49-F238E27FC236}">
                <a16:creationId xmlns:a16="http://schemas.microsoft.com/office/drawing/2014/main" id="{E9704151-05A1-DC4D-8BC1-7A619DB5F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778" y="1727972"/>
            <a:ext cx="628650" cy="365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22" name="Rectangle 61">
            <a:extLst>
              <a:ext uri="{FF2B5EF4-FFF2-40B4-BE49-F238E27FC236}">
                <a16:creationId xmlns:a16="http://schemas.microsoft.com/office/drawing/2014/main" id="{B15C198D-6B0B-7A43-8809-8A9615AF5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166" y="1715271"/>
            <a:ext cx="71493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1/G</a:t>
            </a:r>
            <a:r>
              <a:rPr lang="it-IT" altLang="it-IT" sz="18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323" name="Line 62">
            <a:extLst>
              <a:ext uri="{FF2B5EF4-FFF2-40B4-BE49-F238E27FC236}">
                <a16:creationId xmlns:a16="http://schemas.microsoft.com/office/drawing/2014/main" id="{937F2A39-796A-BB40-A6DC-759ABAB636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76865" y="1924821"/>
            <a:ext cx="446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24" name="Line 63">
            <a:extLst>
              <a:ext uri="{FF2B5EF4-FFF2-40B4-BE49-F238E27FC236}">
                <a16:creationId xmlns:a16="http://schemas.microsoft.com/office/drawing/2014/main" id="{FF29FE7D-D6A8-DF4B-9352-FC7E527DF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7390" y="1996259"/>
            <a:ext cx="0" cy="279400"/>
          </a:xfrm>
          <a:prstGeom prst="line">
            <a:avLst/>
          </a:prstGeom>
          <a:noFill/>
          <a:ln w="12700">
            <a:solidFill>
              <a:srgbClr val="336633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25" name="Arc 64">
            <a:extLst>
              <a:ext uri="{FF2B5EF4-FFF2-40B4-BE49-F238E27FC236}">
                <a16:creationId xmlns:a16="http://schemas.microsoft.com/office/drawing/2014/main" id="{C16EF08C-74EF-6042-AA21-F8CDE902D7AF}"/>
              </a:ext>
            </a:extLst>
          </p:cNvPr>
          <p:cNvSpPr>
            <a:spLocks/>
          </p:cNvSpPr>
          <p:nvPr/>
        </p:nvSpPr>
        <p:spPr bwMode="auto">
          <a:xfrm>
            <a:off x="2635778" y="2432821"/>
            <a:ext cx="463550" cy="165100"/>
          </a:xfrm>
          <a:custGeom>
            <a:avLst/>
            <a:gdLst>
              <a:gd name="T0" fmla="*/ 314495 w 43200"/>
              <a:gd name="T1" fmla="*/ 0 h 41777"/>
              <a:gd name="T2" fmla="*/ 79319 w 43200"/>
              <a:gd name="T3" fmla="*/ 15444 h 41777"/>
              <a:gd name="T4" fmla="*/ 231775 w 43200"/>
              <a:gd name="T5" fmla="*/ 79738 h 417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1777" fill="none" extrusionOk="0">
                <a:moveTo>
                  <a:pt x="29309" y="-1"/>
                </a:moveTo>
                <a:cubicBezTo>
                  <a:pt x="37674" y="3195"/>
                  <a:pt x="43200" y="11222"/>
                  <a:pt x="43200" y="20177"/>
                </a:cubicBezTo>
                <a:cubicBezTo>
                  <a:pt x="43200" y="32106"/>
                  <a:pt x="33529" y="41777"/>
                  <a:pt x="21600" y="41777"/>
                </a:cubicBezTo>
                <a:cubicBezTo>
                  <a:pt x="9670" y="41777"/>
                  <a:pt x="0" y="32106"/>
                  <a:pt x="0" y="20177"/>
                </a:cubicBezTo>
                <a:cubicBezTo>
                  <a:pt x="0" y="13941"/>
                  <a:pt x="2694" y="8009"/>
                  <a:pt x="7391" y="3907"/>
                </a:cubicBezTo>
              </a:path>
              <a:path w="43200" h="41777" stroke="0" extrusionOk="0">
                <a:moveTo>
                  <a:pt x="29309" y="-1"/>
                </a:moveTo>
                <a:cubicBezTo>
                  <a:pt x="37674" y="3195"/>
                  <a:pt x="43200" y="11222"/>
                  <a:pt x="43200" y="20177"/>
                </a:cubicBezTo>
                <a:cubicBezTo>
                  <a:pt x="43200" y="32106"/>
                  <a:pt x="33529" y="41777"/>
                  <a:pt x="21600" y="41777"/>
                </a:cubicBezTo>
                <a:cubicBezTo>
                  <a:pt x="9670" y="41777"/>
                  <a:pt x="0" y="32106"/>
                  <a:pt x="0" y="20177"/>
                </a:cubicBezTo>
                <a:cubicBezTo>
                  <a:pt x="0" y="13941"/>
                  <a:pt x="2694" y="8009"/>
                  <a:pt x="7391" y="3907"/>
                </a:cubicBezTo>
                <a:lnTo>
                  <a:pt x="21600" y="20177"/>
                </a:lnTo>
                <a:lnTo>
                  <a:pt x="29309" y="-1"/>
                </a:lnTo>
                <a:close/>
              </a:path>
            </a:pathLst>
          </a:custGeom>
          <a:noFill/>
          <a:ln w="127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1326" name="Group 148">
            <a:extLst>
              <a:ext uri="{FF2B5EF4-FFF2-40B4-BE49-F238E27FC236}">
                <a16:creationId xmlns:a16="http://schemas.microsoft.com/office/drawing/2014/main" id="{387ED55B-2698-3344-8775-F868D338B3DC}"/>
              </a:ext>
            </a:extLst>
          </p:cNvPr>
          <p:cNvGrpSpPr>
            <a:grpSpLocks/>
          </p:cNvGrpSpPr>
          <p:nvPr/>
        </p:nvGrpSpPr>
        <p:grpSpPr bwMode="auto">
          <a:xfrm>
            <a:off x="560916" y="4979172"/>
            <a:ext cx="4265613" cy="1204913"/>
            <a:chOff x="240" y="3506"/>
            <a:chExt cx="2687" cy="581"/>
          </a:xfrm>
        </p:grpSpPr>
        <p:sp>
          <p:nvSpPr>
            <p:cNvPr id="11376" name="Oval 97">
              <a:extLst>
                <a:ext uri="{FF2B5EF4-FFF2-40B4-BE49-F238E27FC236}">
                  <a16:creationId xmlns:a16="http://schemas.microsoft.com/office/drawing/2014/main" id="{3762ADE3-B2D7-954C-B0CA-8B552CA25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667"/>
              <a:ext cx="25" cy="3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77" name="Rectangle 98">
              <a:extLst>
                <a:ext uri="{FF2B5EF4-FFF2-40B4-BE49-F238E27FC236}">
                  <a16:creationId xmlns:a16="http://schemas.microsoft.com/office/drawing/2014/main" id="{2467CC8C-A2F3-9140-964F-27F4FFE51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3619"/>
              <a:ext cx="283" cy="1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78" name="Rectangle 99">
              <a:extLst>
                <a:ext uri="{FF2B5EF4-FFF2-40B4-BE49-F238E27FC236}">
                  <a16:creationId xmlns:a16="http://schemas.microsoft.com/office/drawing/2014/main" id="{0829C3F9-408F-4D46-A709-65D487461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3599"/>
              <a:ext cx="343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G</a:t>
              </a:r>
              <a:r>
                <a:rPr lang="it-IT" altLang="it-IT" sz="1800" baseline="-25000">
                  <a:solidFill>
                    <a:schemeClr val="tx1"/>
                  </a:solidFill>
                </a:rPr>
                <a:t>2</a:t>
              </a:r>
              <a:r>
                <a:rPr lang="it-IT" altLang="it-IT" sz="18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1379" name="Line 100">
              <a:extLst>
                <a:ext uri="{FF2B5EF4-FFF2-40B4-BE49-F238E27FC236}">
                  <a16:creationId xmlns:a16="http://schemas.microsoft.com/office/drawing/2014/main" id="{31020A63-9574-EC40-BBA0-4AAA6B1A8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3" y="3690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80" name="Rectangle 101">
              <a:extLst>
                <a:ext uri="{FF2B5EF4-FFF2-40B4-BE49-F238E27FC236}">
                  <a16:creationId xmlns:a16="http://schemas.microsoft.com/office/drawing/2014/main" id="{CCD1BA8C-5657-6942-A910-AD69C5D53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3527"/>
              <a:ext cx="113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81" name="Line 102">
              <a:extLst>
                <a:ext uri="{FF2B5EF4-FFF2-40B4-BE49-F238E27FC236}">
                  <a16:creationId xmlns:a16="http://schemas.microsoft.com/office/drawing/2014/main" id="{2C2CF500-208E-984D-8DE6-2796734AB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3675"/>
              <a:ext cx="0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82" name="Rectangle 103">
              <a:extLst>
                <a:ext uri="{FF2B5EF4-FFF2-40B4-BE49-F238E27FC236}">
                  <a16:creationId xmlns:a16="http://schemas.microsoft.com/office/drawing/2014/main" id="{7579B77A-7E23-514A-A5CD-2EAEEF6EB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602"/>
              <a:ext cx="283" cy="1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83" name="Rectangle 104">
              <a:extLst>
                <a:ext uri="{FF2B5EF4-FFF2-40B4-BE49-F238E27FC236}">
                  <a16:creationId xmlns:a16="http://schemas.microsoft.com/office/drawing/2014/main" id="{FAD05CC4-28FC-E440-9F2A-D0213E05D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3" y="3583"/>
              <a:ext cx="343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G</a:t>
              </a:r>
              <a:r>
                <a:rPr lang="it-IT" altLang="it-IT" sz="1800" baseline="-25000">
                  <a:solidFill>
                    <a:schemeClr val="tx1"/>
                  </a:solidFill>
                </a:rPr>
                <a:t>3</a:t>
              </a:r>
              <a:r>
                <a:rPr lang="it-IT" altLang="it-IT" sz="18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1384" name="Line 105">
              <a:extLst>
                <a:ext uri="{FF2B5EF4-FFF2-40B4-BE49-F238E27FC236}">
                  <a16:creationId xmlns:a16="http://schemas.microsoft.com/office/drawing/2014/main" id="{301A37C8-89D5-F54F-A2F2-1499E74D2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3687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85" name="Line 106">
              <a:extLst>
                <a:ext uri="{FF2B5EF4-FFF2-40B4-BE49-F238E27FC236}">
                  <a16:creationId xmlns:a16="http://schemas.microsoft.com/office/drawing/2014/main" id="{C7FC6E8B-1B37-D940-8338-93319C8B4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3506"/>
              <a:ext cx="0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86" name="Line 107">
              <a:extLst>
                <a:ext uri="{FF2B5EF4-FFF2-40B4-BE49-F238E27FC236}">
                  <a16:creationId xmlns:a16="http://schemas.microsoft.com/office/drawing/2014/main" id="{A785DEE3-4923-FD43-8130-A7802604F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9" y="3506"/>
              <a:ext cx="14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87" name="Rectangle 108">
              <a:extLst>
                <a:ext uri="{FF2B5EF4-FFF2-40B4-BE49-F238E27FC236}">
                  <a16:creationId xmlns:a16="http://schemas.microsoft.com/office/drawing/2014/main" id="{34AF0C41-1819-AC4D-9781-132FF1D43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3922"/>
              <a:ext cx="283" cy="15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88" name="Rectangle 109">
              <a:extLst>
                <a:ext uri="{FF2B5EF4-FFF2-40B4-BE49-F238E27FC236}">
                  <a16:creationId xmlns:a16="http://schemas.microsoft.com/office/drawing/2014/main" id="{4D0C26B6-0565-3C44-8041-27C895B9B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0" y="3910"/>
              <a:ext cx="849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1/G</a:t>
              </a:r>
              <a:r>
                <a:rPr lang="it-IT" altLang="it-IT" sz="1800" baseline="-25000">
                  <a:solidFill>
                    <a:schemeClr val="tx1"/>
                  </a:solidFill>
                </a:rPr>
                <a:t>3</a:t>
              </a:r>
              <a:r>
                <a:rPr lang="it-IT" altLang="it-IT" sz="18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1389" name="Rectangle 110">
              <a:extLst>
                <a:ext uri="{FF2B5EF4-FFF2-40B4-BE49-F238E27FC236}">
                  <a16:creationId xmlns:a16="http://schemas.microsoft.com/office/drawing/2014/main" id="{E0AF3CF1-C2F9-C346-810D-704A99425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" y="3651"/>
              <a:ext cx="19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_</a:t>
              </a:r>
            </a:p>
          </p:txBody>
        </p:sp>
        <p:sp>
          <p:nvSpPr>
            <p:cNvPr id="11390" name="Rectangle 111">
              <a:extLst>
                <a:ext uri="{FF2B5EF4-FFF2-40B4-BE49-F238E27FC236}">
                  <a16:creationId xmlns:a16="http://schemas.microsoft.com/office/drawing/2014/main" id="{B00F7C2A-E749-4C45-A893-A85420F01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" y="3610"/>
              <a:ext cx="284" cy="1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91" name="Rectangle 112">
              <a:extLst>
                <a:ext uri="{FF2B5EF4-FFF2-40B4-BE49-F238E27FC236}">
                  <a16:creationId xmlns:a16="http://schemas.microsoft.com/office/drawing/2014/main" id="{2F9853E4-C6BE-D240-BF89-D5B00A7D3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" y="3592"/>
              <a:ext cx="292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G</a:t>
              </a:r>
              <a:r>
                <a:rPr lang="it-IT" altLang="it-IT" sz="180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392" name="Line 113">
              <a:extLst>
                <a:ext uri="{FF2B5EF4-FFF2-40B4-BE49-F238E27FC236}">
                  <a16:creationId xmlns:a16="http://schemas.microsoft.com/office/drawing/2014/main" id="{C889ABF2-763D-1744-82CF-668AF5B90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3699"/>
              <a:ext cx="14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93" name="Line 114">
              <a:extLst>
                <a:ext uri="{FF2B5EF4-FFF2-40B4-BE49-F238E27FC236}">
                  <a16:creationId xmlns:a16="http://schemas.microsoft.com/office/drawing/2014/main" id="{9571F5A0-42F8-434E-A1C2-0A42668F9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8" y="3690"/>
              <a:ext cx="16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94" name="Rectangle 115">
              <a:extLst>
                <a:ext uri="{FF2B5EF4-FFF2-40B4-BE49-F238E27FC236}">
                  <a16:creationId xmlns:a16="http://schemas.microsoft.com/office/drawing/2014/main" id="{92E232CF-CC74-4A4A-92F7-0E16887E8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543"/>
              <a:ext cx="209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80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11395" name="Oval 116">
              <a:extLst>
                <a:ext uri="{FF2B5EF4-FFF2-40B4-BE49-F238E27FC236}">
                  <a16:creationId xmlns:a16="http://schemas.microsoft.com/office/drawing/2014/main" id="{74CBE576-2282-4F41-BA10-3C6A9C937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0" y="3664"/>
              <a:ext cx="49" cy="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396" name="Rectangle 117">
              <a:extLst>
                <a:ext uri="{FF2B5EF4-FFF2-40B4-BE49-F238E27FC236}">
                  <a16:creationId xmlns:a16="http://schemas.microsoft.com/office/drawing/2014/main" id="{3C7A97CB-01A1-1344-90EA-A196FF90D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" y="3507"/>
              <a:ext cx="19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_</a:t>
              </a:r>
            </a:p>
          </p:txBody>
        </p:sp>
        <p:sp>
          <p:nvSpPr>
            <p:cNvPr id="11397" name="Line 118">
              <a:extLst>
                <a:ext uri="{FF2B5EF4-FFF2-40B4-BE49-F238E27FC236}">
                  <a16:creationId xmlns:a16="http://schemas.microsoft.com/office/drawing/2014/main" id="{B118F4D9-460B-C244-8855-9AF5F8F5D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2" y="3506"/>
              <a:ext cx="2" cy="1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98" name="Rectangle 119">
              <a:extLst>
                <a:ext uri="{FF2B5EF4-FFF2-40B4-BE49-F238E27FC236}">
                  <a16:creationId xmlns:a16="http://schemas.microsoft.com/office/drawing/2014/main" id="{C7398583-71A6-2E42-BBF1-D662CA975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3573"/>
              <a:ext cx="223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1399" name="Line 120">
              <a:extLst>
                <a:ext uri="{FF2B5EF4-FFF2-40B4-BE49-F238E27FC236}">
                  <a16:creationId xmlns:a16="http://schemas.microsoft.com/office/drawing/2014/main" id="{0170E832-1537-C641-8BEA-EDEC3208A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3994"/>
              <a:ext cx="4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0" name="Line 121">
              <a:extLst>
                <a:ext uri="{FF2B5EF4-FFF2-40B4-BE49-F238E27FC236}">
                  <a16:creationId xmlns:a16="http://schemas.microsoft.com/office/drawing/2014/main" id="{67B87406-A26C-9D4A-AD21-E975F7D8D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5" y="3690"/>
              <a:ext cx="3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1" name="Arc 122">
              <a:extLst>
                <a:ext uri="{FF2B5EF4-FFF2-40B4-BE49-F238E27FC236}">
                  <a16:creationId xmlns:a16="http://schemas.microsoft.com/office/drawing/2014/main" id="{24841ED5-8336-AE41-A0EF-E942D3CB92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8" y="3567"/>
              <a:ext cx="196" cy="61"/>
            </a:xfrm>
            <a:custGeom>
              <a:avLst/>
              <a:gdLst>
                <a:gd name="T0" fmla="*/ 132 w 43200"/>
                <a:gd name="T1" fmla="*/ 0 h 41823"/>
                <a:gd name="T2" fmla="*/ 34 w 43200"/>
                <a:gd name="T3" fmla="*/ 6 h 41823"/>
                <a:gd name="T4" fmla="*/ 98 w 43200"/>
                <a:gd name="T5" fmla="*/ 29 h 41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1823" fill="none" extrusionOk="0">
                  <a:moveTo>
                    <a:pt x="29189" y="0"/>
                  </a:moveTo>
                  <a:cubicBezTo>
                    <a:pt x="37617" y="3163"/>
                    <a:pt x="43200" y="11221"/>
                    <a:pt x="43200" y="20223"/>
                  </a:cubicBezTo>
                  <a:cubicBezTo>
                    <a:pt x="43200" y="32152"/>
                    <a:pt x="33529" y="41823"/>
                    <a:pt x="21600" y="41823"/>
                  </a:cubicBezTo>
                  <a:cubicBezTo>
                    <a:pt x="9670" y="41823"/>
                    <a:pt x="0" y="32152"/>
                    <a:pt x="0" y="20223"/>
                  </a:cubicBezTo>
                  <a:cubicBezTo>
                    <a:pt x="0" y="13923"/>
                    <a:pt x="2749" y="7938"/>
                    <a:pt x="7528" y="3834"/>
                  </a:cubicBezTo>
                </a:path>
                <a:path w="43200" h="41823" stroke="0" extrusionOk="0">
                  <a:moveTo>
                    <a:pt x="29189" y="0"/>
                  </a:moveTo>
                  <a:cubicBezTo>
                    <a:pt x="37617" y="3163"/>
                    <a:pt x="43200" y="11221"/>
                    <a:pt x="43200" y="20223"/>
                  </a:cubicBezTo>
                  <a:cubicBezTo>
                    <a:pt x="43200" y="32152"/>
                    <a:pt x="33529" y="41823"/>
                    <a:pt x="21600" y="41823"/>
                  </a:cubicBezTo>
                  <a:cubicBezTo>
                    <a:pt x="9670" y="41823"/>
                    <a:pt x="0" y="32152"/>
                    <a:pt x="0" y="20223"/>
                  </a:cubicBezTo>
                  <a:cubicBezTo>
                    <a:pt x="0" y="13923"/>
                    <a:pt x="2749" y="7938"/>
                    <a:pt x="7528" y="3834"/>
                  </a:cubicBezTo>
                  <a:lnTo>
                    <a:pt x="21600" y="20223"/>
                  </a:lnTo>
                  <a:lnTo>
                    <a:pt x="29189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2" name="Line 123">
              <a:extLst>
                <a:ext uri="{FF2B5EF4-FFF2-40B4-BE49-F238E27FC236}">
                  <a16:creationId xmlns:a16="http://schemas.microsoft.com/office/drawing/2014/main" id="{D0967778-43CB-994E-A78D-4421FEEC09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4" y="4002"/>
              <a:ext cx="14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3" name="Line 124">
              <a:extLst>
                <a:ext uri="{FF2B5EF4-FFF2-40B4-BE49-F238E27FC236}">
                  <a16:creationId xmlns:a16="http://schemas.microsoft.com/office/drawing/2014/main" id="{4C7A7EC9-B88F-0B42-B3D6-C81AF8FA1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" y="3731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4" name="Oval 125">
              <a:extLst>
                <a:ext uri="{FF2B5EF4-FFF2-40B4-BE49-F238E27FC236}">
                  <a16:creationId xmlns:a16="http://schemas.microsoft.com/office/drawing/2014/main" id="{F642F08B-1878-B74C-A907-CEBCEDCB8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" y="3673"/>
              <a:ext cx="49" cy="5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405" name="Line 126">
              <a:extLst>
                <a:ext uri="{FF2B5EF4-FFF2-40B4-BE49-F238E27FC236}">
                  <a16:creationId xmlns:a16="http://schemas.microsoft.com/office/drawing/2014/main" id="{6BDF5203-0B43-1442-B61A-422384B2F1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" y="3699"/>
              <a:ext cx="2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06" name="Rectangle 127">
              <a:extLst>
                <a:ext uri="{FF2B5EF4-FFF2-40B4-BE49-F238E27FC236}">
                  <a16:creationId xmlns:a16="http://schemas.microsoft.com/office/drawing/2014/main" id="{725C5F98-046E-2743-BAAF-88A8A2EBF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" y="3585"/>
              <a:ext cx="223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Verdana" panose="020B0604030504040204" pitchFamily="34" charset="0"/>
                </a:defRPr>
              </a:lvl9pPr>
            </a:lstStyle>
            <a:p>
              <a:r>
                <a:rPr lang="it-IT" altLang="it-IT" sz="1600">
                  <a:solidFill>
                    <a:schemeClr val="tx1"/>
                  </a:solidFill>
                </a:rPr>
                <a:t>+</a:t>
              </a:r>
            </a:p>
          </p:txBody>
        </p:sp>
      </p:grpSp>
      <p:sp>
        <p:nvSpPr>
          <p:cNvPr id="11327" name="Rectangle 128">
            <a:extLst>
              <a:ext uri="{FF2B5EF4-FFF2-40B4-BE49-F238E27FC236}">
                <a16:creationId xmlns:a16="http://schemas.microsoft.com/office/drawing/2014/main" id="{AC737DEC-C526-334C-9668-6F3B78CA8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201" y="636522"/>
            <a:ext cx="155888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 dirty="0"/>
              <a:t>3 Possibilità</a:t>
            </a:r>
          </a:p>
        </p:txBody>
      </p:sp>
      <p:sp>
        <p:nvSpPr>
          <p:cNvPr id="11328" name="Rectangle 129">
            <a:extLst>
              <a:ext uri="{FF2B5EF4-FFF2-40B4-BE49-F238E27FC236}">
                <a16:creationId xmlns:a16="http://schemas.microsoft.com/office/drawing/2014/main" id="{CF7EEFDA-9571-6546-9453-4924967CF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1097" y="6377677"/>
            <a:ext cx="415675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 dirty="0">
                <a:solidFill>
                  <a:srgbClr val="FF0000"/>
                </a:solidFill>
              </a:rPr>
              <a:t>La </a:t>
            </a:r>
            <a:r>
              <a:rPr lang="it-IT" altLang="it-IT" sz="1800" dirty="0" err="1">
                <a:solidFill>
                  <a:srgbClr val="FF0000"/>
                </a:solidFill>
              </a:rPr>
              <a:t>f.d.t</a:t>
            </a:r>
            <a:r>
              <a:rPr lang="it-IT" altLang="it-IT" sz="1800" dirty="0">
                <a:solidFill>
                  <a:srgbClr val="FF0000"/>
                </a:solidFill>
              </a:rPr>
              <a:t>. Y/U deve essere la stessa</a:t>
            </a:r>
            <a:endParaRPr lang="it-IT" altLang="it-IT" sz="1800" dirty="0">
              <a:solidFill>
                <a:schemeClr val="tx1"/>
              </a:solidFill>
            </a:endParaRPr>
          </a:p>
        </p:txBody>
      </p:sp>
      <p:sp>
        <p:nvSpPr>
          <p:cNvPr id="11329" name="Rectangle 130">
            <a:extLst>
              <a:ext uri="{FF2B5EF4-FFF2-40B4-BE49-F238E27FC236}">
                <a16:creationId xmlns:a16="http://schemas.microsoft.com/office/drawing/2014/main" id="{9F26BAF5-7373-564B-A28C-AFB4099D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878" y="2102621"/>
            <a:ext cx="36067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336633"/>
                </a:solidFill>
              </a:rPr>
              <a:t>A</a:t>
            </a:r>
          </a:p>
        </p:txBody>
      </p:sp>
      <p:sp>
        <p:nvSpPr>
          <p:cNvPr id="11330" name="Rectangle 131">
            <a:extLst>
              <a:ext uri="{FF2B5EF4-FFF2-40B4-BE49-F238E27FC236}">
                <a16:creationId xmlns:a16="http://schemas.microsoft.com/office/drawing/2014/main" id="{4255B95F-E877-004B-BA6B-DA3E0095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829" y="3545659"/>
            <a:ext cx="36227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336633"/>
                </a:solidFill>
              </a:rPr>
              <a:t>B</a:t>
            </a:r>
          </a:p>
        </p:txBody>
      </p:sp>
      <p:sp>
        <p:nvSpPr>
          <p:cNvPr id="11331" name="Rectangle 132">
            <a:extLst>
              <a:ext uri="{FF2B5EF4-FFF2-40B4-BE49-F238E27FC236}">
                <a16:creationId xmlns:a16="http://schemas.microsoft.com/office/drawing/2014/main" id="{56DBFD5E-EAF3-F242-9CCE-FD6EEDF8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829" y="5695134"/>
            <a:ext cx="36548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>
                <a:solidFill>
                  <a:srgbClr val="336633"/>
                </a:solidFill>
              </a:rPr>
              <a:t>C</a:t>
            </a:r>
          </a:p>
        </p:txBody>
      </p:sp>
      <p:sp>
        <p:nvSpPr>
          <p:cNvPr id="11332" name="Oval 134">
            <a:extLst>
              <a:ext uri="{FF2B5EF4-FFF2-40B4-BE49-F238E27FC236}">
                <a16:creationId xmlns:a16="http://schemas.microsoft.com/office/drawing/2014/main" id="{76F207E6-0590-3A47-B148-6B985DCF8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6165" y="2177235"/>
            <a:ext cx="325438" cy="276225"/>
          </a:xfrm>
          <a:prstGeom prst="ellipse">
            <a:avLst/>
          </a:prstGeom>
          <a:noFill/>
          <a:ln w="12700">
            <a:solidFill>
              <a:srgbClr val="33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33" name="Oval 135">
            <a:extLst>
              <a:ext uri="{FF2B5EF4-FFF2-40B4-BE49-F238E27FC236}">
                <a16:creationId xmlns:a16="http://schemas.microsoft.com/office/drawing/2014/main" id="{5E43ED03-813C-C84D-A11F-895D74830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965" y="2769371"/>
            <a:ext cx="1168400" cy="611188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34" name="Oval 136">
            <a:extLst>
              <a:ext uri="{FF2B5EF4-FFF2-40B4-BE49-F238E27FC236}">
                <a16:creationId xmlns:a16="http://schemas.microsoft.com/office/drawing/2014/main" id="{BA072E54-B1E8-4B47-A95B-04F6E46A7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8704" y="5742759"/>
            <a:ext cx="327025" cy="277812"/>
          </a:xfrm>
          <a:prstGeom prst="ellipse">
            <a:avLst/>
          </a:prstGeom>
          <a:noFill/>
          <a:ln w="12700">
            <a:solidFill>
              <a:srgbClr val="33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35" name="Oval 137">
            <a:extLst>
              <a:ext uri="{FF2B5EF4-FFF2-40B4-BE49-F238E27FC236}">
                <a16:creationId xmlns:a16="http://schemas.microsoft.com/office/drawing/2014/main" id="{BB540DD9-E849-F44E-AEAE-E89DE6DFE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9179" y="3618684"/>
            <a:ext cx="327025" cy="277812"/>
          </a:xfrm>
          <a:prstGeom prst="ellipse">
            <a:avLst/>
          </a:prstGeom>
          <a:noFill/>
          <a:ln w="12700">
            <a:solidFill>
              <a:srgbClr val="33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36" name="Oval 138">
            <a:extLst>
              <a:ext uri="{FF2B5EF4-FFF2-40B4-BE49-F238E27FC236}">
                <a16:creationId xmlns:a16="http://schemas.microsoft.com/office/drawing/2014/main" id="{76D93F52-8AE4-BA41-B406-672B78375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2278" y="3979046"/>
            <a:ext cx="1168400" cy="636588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37" name="Oval 139">
            <a:extLst>
              <a:ext uri="{FF2B5EF4-FFF2-40B4-BE49-F238E27FC236}">
                <a16:creationId xmlns:a16="http://schemas.microsoft.com/office/drawing/2014/main" id="{6577F653-DFC8-8543-B3FB-1362A5024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5115" y="4901384"/>
            <a:ext cx="1168400" cy="641350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graphicFrame>
        <p:nvGraphicFramePr>
          <p:cNvPr id="11338" name="Object 141">
            <a:extLst>
              <a:ext uri="{FF2B5EF4-FFF2-40B4-BE49-F238E27FC236}">
                <a16:creationId xmlns:a16="http://schemas.microsoft.com/office/drawing/2014/main" id="{966BD88C-E045-6C4E-9DD5-D8CA32436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40152"/>
              </p:ext>
            </p:extLst>
          </p:nvPr>
        </p:nvGraphicFramePr>
        <p:xfrm>
          <a:off x="4016904" y="2845572"/>
          <a:ext cx="9096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MathType Equation" r:id="rId3" imgW="23698200" imgH="15798800" progId="Equation">
                  <p:embed/>
                </p:oleObj>
              </mc:Choice>
              <mc:Fallback>
                <p:oleObj name="MathType Equation" r:id="rId3" imgW="23698200" imgH="15798800" progId="Equation">
                  <p:embed/>
                  <p:pic>
                    <p:nvPicPr>
                      <p:cNvPr id="11338" name="Object 141">
                        <a:extLst>
                          <a:ext uri="{FF2B5EF4-FFF2-40B4-BE49-F238E27FC236}">
                            <a16:creationId xmlns:a16="http://schemas.microsoft.com/office/drawing/2014/main" id="{966BD88C-E045-6C4E-9DD5-D8CA32436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904" y="2845572"/>
                        <a:ext cx="9096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9" name="Rectangle 65">
            <a:extLst>
              <a:ext uri="{FF2B5EF4-FFF2-40B4-BE49-F238E27FC236}">
                <a16:creationId xmlns:a16="http://schemas.microsoft.com/office/drawing/2014/main" id="{2FA6D09D-13C6-D642-8724-5D6426E23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416" y="3613922"/>
            <a:ext cx="449263" cy="354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40" name="Rectangle 66">
            <a:extLst>
              <a:ext uri="{FF2B5EF4-FFF2-40B4-BE49-F238E27FC236}">
                <a16:creationId xmlns:a16="http://schemas.microsoft.com/office/drawing/2014/main" id="{99B1E9E4-223D-6343-9844-36911DD5C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854" y="3534546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2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341" name="Line 67">
            <a:extLst>
              <a:ext uri="{FF2B5EF4-FFF2-40B4-BE49-F238E27FC236}">
                <a16:creationId xmlns:a16="http://schemas.microsoft.com/office/drawing/2014/main" id="{568A45F6-93C1-9E45-9010-6753E1C46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4778" y="4487046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2" name="Line 68">
            <a:extLst>
              <a:ext uri="{FF2B5EF4-FFF2-40B4-BE49-F238E27FC236}">
                <a16:creationId xmlns:a16="http://schemas.microsoft.com/office/drawing/2014/main" id="{96C2CB01-60D0-B04C-81F4-C50C0E26E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5203" y="3774259"/>
            <a:ext cx="379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3" name="Rectangle 69">
            <a:extLst>
              <a:ext uri="{FF2B5EF4-FFF2-40B4-BE49-F238E27FC236}">
                <a16:creationId xmlns:a16="http://schemas.microsoft.com/office/drawing/2014/main" id="{B7C5C964-BB3D-6F46-B4C2-69DD4778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8040" y="3409134"/>
            <a:ext cx="3222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1344" name="Line 70">
            <a:extLst>
              <a:ext uri="{FF2B5EF4-FFF2-40B4-BE49-F238E27FC236}">
                <a16:creationId xmlns:a16="http://schemas.microsoft.com/office/drawing/2014/main" id="{21F38E06-EDA1-F74D-B7DD-318F400295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4278" y="3774260"/>
            <a:ext cx="0" cy="700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5" name="Rectangle 71">
            <a:extLst>
              <a:ext uri="{FF2B5EF4-FFF2-40B4-BE49-F238E27FC236}">
                <a16:creationId xmlns:a16="http://schemas.microsoft.com/office/drawing/2014/main" id="{FF3040B9-2DC4-924A-B7E0-4B4A04E2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378" y="3575822"/>
            <a:ext cx="449262" cy="354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46" name="Rectangle 72">
            <a:extLst>
              <a:ext uri="{FF2B5EF4-FFF2-40B4-BE49-F238E27FC236}">
                <a16:creationId xmlns:a16="http://schemas.microsoft.com/office/drawing/2014/main" id="{97196627-4B92-8F47-BCCA-26F9466F0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816" y="3515496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3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347" name="Line 73">
            <a:extLst>
              <a:ext uri="{FF2B5EF4-FFF2-40B4-BE49-F238E27FC236}">
                <a16:creationId xmlns:a16="http://schemas.microsoft.com/office/drawing/2014/main" id="{1614F81E-5206-444B-9F6F-714D85801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1341" y="3764734"/>
            <a:ext cx="5699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8" name="Line 74">
            <a:extLst>
              <a:ext uri="{FF2B5EF4-FFF2-40B4-BE49-F238E27FC236}">
                <a16:creationId xmlns:a16="http://schemas.microsoft.com/office/drawing/2014/main" id="{5BB419E1-1E05-344B-B023-42A2289906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9778" y="3364684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9" name="Line 75">
            <a:extLst>
              <a:ext uri="{FF2B5EF4-FFF2-40B4-BE49-F238E27FC236}">
                <a16:creationId xmlns:a16="http://schemas.microsoft.com/office/drawing/2014/main" id="{854DC75E-B706-BA45-99E2-AC61E128DE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7428" y="3364684"/>
            <a:ext cx="229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0" name="Rectangle 76">
            <a:extLst>
              <a:ext uri="{FF2B5EF4-FFF2-40B4-BE49-F238E27FC236}">
                <a16:creationId xmlns:a16="http://schemas.microsoft.com/office/drawing/2014/main" id="{109A353B-87C9-D84D-AF10-E9B011375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8478" y="4260035"/>
            <a:ext cx="449262" cy="352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51" name="Rectangle 77">
            <a:extLst>
              <a:ext uri="{FF2B5EF4-FFF2-40B4-BE49-F238E27FC236}">
                <a16:creationId xmlns:a16="http://schemas.microsoft.com/office/drawing/2014/main" id="{497DDCF5-2E05-D64C-8B44-0B6497348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8329" y="4236221"/>
            <a:ext cx="54502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1</a:t>
            </a:r>
            <a:r>
              <a:rPr lang="it-IT" altLang="it-IT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352" name="Line 78">
            <a:extLst>
              <a:ext uri="{FF2B5EF4-FFF2-40B4-BE49-F238E27FC236}">
                <a16:creationId xmlns:a16="http://schemas.microsoft.com/office/drawing/2014/main" id="{37628907-12F4-9D48-A652-98BB131FE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1603" y="3853634"/>
            <a:ext cx="0" cy="620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3" name="Line 79">
            <a:extLst>
              <a:ext uri="{FF2B5EF4-FFF2-40B4-BE49-F238E27FC236}">
                <a16:creationId xmlns:a16="http://schemas.microsoft.com/office/drawing/2014/main" id="{E3F75A00-4C5D-AB40-95EC-C1C77BBB5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765" y="3780609"/>
            <a:ext cx="312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4" name="Rectangle 80">
            <a:extLst>
              <a:ext uri="{FF2B5EF4-FFF2-40B4-BE49-F238E27FC236}">
                <a16:creationId xmlns:a16="http://schemas.microsoft.com/office/drawing/2014/main" id="{D55EC09C-7D03-CA48-84A1-086A043D4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2515" y="3759971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355" name="Rectangle 81">
            <a:extLst>
              <a:ext uri="{FF2B5EF4-FFF2-40B4-BE49-F238E27FC236}">
                <a16:creationId xmlns:a16="http://schemas.microsoft.com/office/drawing/2014/main" id="{1A2312FF-7215-A042-89D5-FA5E06280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153" y="3593285"/>
            <a:ext cx="449262" cy="377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56" name="Rectangle 82">
            <a:extLst>
              <a:ext uri="{FF2B5EF4-FFF2-40B4-BE49-F238E27FC236}">
                <a16:creationId xmlns:a16="http://schemas.microsoft.com/office/drawing/2014/main" id="{3E43D8CA-D9C0-A64A-AED7-871ABE7C6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4003" y="3534546"/>
            <a:ext cx="46326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G</a:t>
            </a:r>
            <a:r>
              <a:rPr lang="it-IT" altLang="it-IT" sz="18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357" name="Line 83">
            <a:extLst>
              <a:ext uri="{FF2B5EF4-FFF2-40B4-BE49-F238E27FC236}">
                <a16:creationId xmlns:a16="http://schemas.microsoft.com/office/drawing/2014/main" id="{C1142BDD-FACF-EE4C-B479-8D420FEC0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315" y="3793309"/>
            <a:ext cx="471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8" name="Line 84">
            <a:extLst>
              <a:ext uri="{FF2B5EF4-FFF2-40B4-BE49-F238E27FC236}">
                <a16:creationId xmlns:a16="http://schemas.microsoft.com/office/drawing/2014/main" id="{6D0C726C-CBBD-9E4A-89E5-2C04F538D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34054" y="3774260"/>
            <a:ext cx="25717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9" name="Rectangle 85">
            <a:extLst>
              <a:ext uri="{FF2B5EF4-FFF2-40B4-BE49-F238E27FC236}">
                <a16:creationId xmlns:a16="http://schemas.microsoft.com/office/drawing/2014/main" id="{77D77730-0110-2847-87B2-18FA7FE1C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915" y="3502796"/>
            <a:ext cx="33182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800">
                <a:solidFill>
                  <a:schemeClr val="tx1"/>
                </a:solidFill>
              </a:rPr>
              <a:t>u</a:t>
            </a:r>
          </a:p>
        </p:txBody>
      </p:sp>
      <p:sp>
        <p:nvSpPr>
          <p:cNvPr id="11360" name="Oval 86">
            <a:extLst>
              <a:ext uri="{FF2B5EF4-FFF2-40B4-BE49-F238E27FC236}">
                <a16:creationId xmlns:a16="http://schemas.microsoft.com/office/drawing/2014/main" id="{BEFCD49F-9410-774C-B979-7D35AEC5D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5516" y="3713935"/>
            <a:ext cx="79375" cy="1174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61" name="Rectangle 87">
            <a:extLst>
              <a:ext uri="{FF2B5EF4-FFF2-40B4-BE49-F238E27FC236}">
                <a16:creationId xmlns:a16="http://schemas.microsoft.com/office/drawing/2014/main" id="{16A1B8AD-A993-AE48-90BF-81EA52E12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253" y="3302771"/>
            <a:ext cx="315792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362" name="Line 88">
            <a:extLst>
              <a:ext uri="{FF2B5EF4-FFF2-40B4-BE49-F238E27FC236}">
                <a16:creationId xmlns:a16="http://schemas.microsoft.com/office/drawing/2014/main" id="{0CAD7497-2097-E949-9594-8B1120C6A1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6316" y="3364685"/>
            <a:ext cx="3175" cy="344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63" name="Rectangle 89">
            <a:extLst>
              <a:ext uri="{FF2B5EF4-FFF2-40B4-BE49-F238E27FC236}">
                <a16:creationId xmlns:a16="http://schemas.microsoft.com/office/drawing/2014/main" id="{0FCE5646-2712-674C-9165-EFB00EC91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9190" y="3523434"/>
            <a:ext cx="354264" cy="33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r>
              <a:rPr lang="it-IT" altLang="it-IT" sz="16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1364" name="Oval 90">
            <a:extLst>
              <a:ext uri="{FF2B5EF4-FFF2-40B4-BE49-F238E27FC236}">
                <a16:creationId xmlns:a16="http://schemas.microsoft.com/office/drawing/2014/main" id="{47B2235E-2A78-C34D-9A92-7D2F094BB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803" y="3715521"/>
            <a:ext cx="80962" cy="127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Verdana" panose="020B060403050404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1365" name="Line 91">
            <a:extLst>
              <a:ext uri="{FF2B5EF4-FFF2-40B4-BE49-F238E27FC236}">
                <a16:creationId xmlns:a16="http://schemas.microsoft.com/office/drawing/2014/main" id="{A55CEB2B-8246-0743-AB05-21F059A2E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5204" y="4487046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66" name="Line 92">
            <a:extLst>
              <a:ext uri="{FF2B5EF4-FFF2-40B4-BE49-F238E27FC236}">
                <a16:creationId xmlns:a16="http://schemas.microsoft.com/office/drawing/2014/main" id="{12A1F2B5-F4DE-4149-9D93-0D3B4A0C3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5578" y="3774259"/>
            <a:ext cx="354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67" name="Arc 93">
            <a:extLst>
              <a:ext uri="{FF2B5EF4-FFF2-40B4-BE49-F238E27FC236}">
                <a16:creationId xmlns:a16="http://schemas.microsoft.com/office/drawing/2014/main" id="{2CA5AA98-226D-0B46-BC84-13B22F958B3A}"/>
              </a:ext>
            </a:extLst>
          </p:cNvPr>
          <p:cNvSpPr>
            <a:spLocks/>
          </p:cNvSpPr>
          <p:nvPr/>
        </p:nvSpPr>
        <p:spPr bwMode="auto">
          <a:xfrm>
            <a:off x="2719915" y="4036196"/>
            <a:ext cx="311150" cy="139700"/>
          </a:xfrm>
          <a:custGeom>
            <a:avLst/>
            <a:gdLst>
              <a:gd name="T0" fmla="*/ 210242 w 43200"/>
              <a:gd name="T1" fmla="*/ 0 h 41823"/>
              <a:gd name="T2" fmla="*/ 54228 w 43200"/>
              <a:gd name="T3" fmla="*/ 12810 h 41823"/>
              <a:gd name="T4" fmla="*/ 155575 w 43200"/>
              <a:gd name="T5" fmla="*/ 67550 h 418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1823" fill="none" extrusionOk="0">
                <a:moveTo>
                  <a:pt x="29189" y="0"/>
                </a:moveTo>
                <a:cubicBezTo>
                  <a:pt x="37617" y="3163"/>
                  <a:pt x="43200" y="11221"/>
                  <a:pt x="43200" y="20223"/>
                </a:cubicBezTo>
                <a:cubicBezTo>
                  <a:pt x="43200" y="32152"/>
                  <a:pt x="33529" y="41823"/>
                  <a:pt x="21600" y="41823"/>
                </a:cubicBezTo>
                <a:cubicBezTo>
                  <a:pt x="9670" y="41823"/>
                  <a:pt x="0" y="32152"/>
                  <a:pt x="0" y="20223"/>
                </a:cubicBezTo>
                <a:cubicBezTo>
                  <a:pt x="0" y="13923"/>
                  <a:pt x="2749" y="7938"/>
                  <a:pt x="7528" y="3834"/>
                </a:cubicBezTo>
              </a:path>
              <a:path w="43200" h="41823" stroke="0" extrusionOk="0">
                <a:moveTo>
                  <a:pt x="29189" y="0"/>
                </a:moveTo>
                <a:cubicBezTo>
                  <a:pt x="37617" y="3163"/>
                  <a:pt x="43200" y="11221"/>
                  <a:pt x="43200" y="20223"/>
                </a:cubicBezTo>
                <a:cubicBezTo>
                  <a:pt x="43200" y="32152"/>
                  <a:pt x="33529" y="41823"/>
                  <a:pt x="21600" y="41823"/>
                </a:cubicBezTo>
                <a:cubicBezTo>
                  <a:pt x="9670" y="41823"/>
                  <a:pt x="0" y="32152"/>
                  <a:pt x="0" y="20223"/>
                </a:cubicBezTo>
                <a:cubicBezTo>
                  <a:pt x="0" y="13923"/>
                  <a:pt x="2749" y="7938"/>
                  <a:pt x="7528" y="3834"/>
                </a:cubicBezTo>
                <a:lnTo>
                  <a:pt x="21600" y="20223"/>
                </a:lnTo>
                <a:lnTo>
                  <a:pt x="29189" y="0"/>
                </a:lnTo>
                <a:close/>
              </a:path>
            </a:pathLst>
          </a:custGeom>
          <a:noFill/>
          <a:ln w="127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68" name="Arc 94">
            <a:extLst>
              <a:ext uri="{FF2B5EF4-FFF2-40B4-BE49-F238E27FC236}">
                <a16:creationId xmlns:a16="http://schemas.microsoft.com/office/drawing/2014/main" id="{6F4F55DD-F157-EA4D-AD29-BB83811E640F}"/>
              </a:ext>
            </a:extLst>
          </p:cNvPr>
          <p:cNvSpPr>
            <a:spLocks/>
          </p:cNvSpPr>
          <p:nvPr/>
        </p:nvSpPr>
        <p:spPr bwMode="auto">
          <a:xfrm>
            <a:off x="1446741" y="3974285"/>
            <a:ext cx="1196975" cy="428625"/>
          </a:xfrm>
          <a:custGeom>
            <a:avLst/>
            <a:gdLst>
              <a:gd name="T0" fmla="*/ 1196975 w 21600"/>
              <a:gd name="T1" fmla="*/ 428625 h 21600"/>
              <a:gd name="T2" fmla="*/ 0 w 21600"/>
              <a:gd name="T3" fmla="*/ 0 h 21600"/>
              <a:gd name="T4" fmla="*/ 1196975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rgbClr val="336633"/>
            </a:solidFill>
            <a:prstDash val="dash"/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69" name="Line 95">
            <a:extLst>
              <a:ext uri="{FF2B5EF4-FFF2-40B4-BE49-F238E27FC236}">
                <a16:creationId xmlns:a16="http://schemas.microsoft.com/office/drawing/2014/main" id="{BBE96EA0-67A2-D341-82F3-918628BA0D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990" y="4487046"/>
            <a:ext cx="1492250" cy="0"/>
          </a:xfrm>
          <a:prstGeom prst="line">
            <a:avLst/>
          </a:prstGeom>
          <a:noFill/>
          <a:ln w="12700">
            <a:solidFill>
              <a:srgbClr val="336633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70" name="Line 96">
            <a:extLst>
              <a:ext uri="{FF2B5EF4-FFF2-40B4-BE49-F238E27FC236}">
                <a16:creationId xmlns:a16="http://schemas.microsoft.com/office/drawing/2014/main" id="{9AE9E240-62D6-9041-9DEB-BFBA34B9E9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7928" y="3801246"/>
            <a:ext cx="0" cy="685800"/>
          </a:xfrm>
          <a:prstGeom prst="line">
            <a:avLst/>
          </a:prstGeom>
          <a:noFill/>
          <a:ln w="12700">
            <a:solidFill>
              <a:srgbClr val="336633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71" name="Arc 140">
            <a:extLst>
              <a:ext uri="{FF2B5EF4-FFF2-40B4-BE49-F238E27FC236}">
                <a16:creationId xmlns:a16="http://schemas.microsoft.com/office/drawing/2014/main" id="{1386E591-2EA6-0543-9716-FEEF19B772C6}"/>
              </a:ext>
            </a:extLst>
          </p:cNvPr>
          <p:cNvSpPr>
            <a:spLocks/>
          </p:cNvSpPr>
          <p:nvPr/>
        </p:nvSpPr>
        <p:spPr bwMode="auto">
          <a:xfrm>
            <a:off x="3388253" y="4169547"/>
            <a:ext cx="449262" cy="231775"/>
          </a:xfrm>
          <a:custGeom>
            <a:avLst/>
            <a:gdLst>
              <a:gd name="T0" fmla="*/ 449262 w 21600"/>
              <a:gd name="T1" fmla="*/ 231775 h 21600"/>
              <a:gd name="T2" fmla="*/ 0 w 21600"/>
              <a:gd name="T3" fmla="*/ 0 h 21600"/>
              <a:gd name="T4" fmla="*/ 449262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372" name="Object 142">
            <a:extLst>
              <a:ext uri="{FF2B5EF4-FFF2-40B4-BE49-F238E27FC236}">
                <a16:creationId xmlns:a16="http://schemas.microsoft.com/office/drawing/2014/main" id="{F394F1FD-5252-A241-846A-4A0DA0C9C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21101"/>
              </p:ext>
            </p:extLst>
          </p:nvPr>
        </p:nvGraphicFramePr>
        <p:xfrm>
          <a:off x="3948641" y="4064772"/>
          <a:ext cx="91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MathType Equation" r:id="rId5" imgW="23698200" imgH="15798800" progId="Equation">
                  <p:embed/>
                </p:oleObj>
              </mc:Choice>
              <mc:Fallback>
                <p:oleObj name="MathType Equation" r:id="rId5" imgW="23698200" imgH="15798800" progId="Equation">
                  <p:embed/>
                  <p:pic>
                    <p:nvPicPr>
                      <p:cNvPr id="11372" name="Object 142">
                        <a:extLst>
                          <a:ext uri="{FF2B5EF4-FFF2-40B4-BE49-F238E27FC236}">
                            <a16:creationId xmlns:a16="http://schemas.microsoft.com/office/drawing/2014/main" id="{F394F1FD-5252-A241-846A-4A0DA0C9C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41" y="4064772"/>
                        <a:ext cx="911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" name="Object 143">
            <a:extLst>
              <a:ext uri="{FF2B5EF4-FFF2-40B4-BE49-F238E27FC236}">
                <a16:creationId xmlns:a16="http://schemas.microsoft.com/office/drawing/2014/main" id="{7276C638-6355-BA49-8397-DDB86B56F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4997"/>
              </p:ext>
            </p:extLst>
          </p:nvPr>
        </p:nvGraphicFramePr>
        <p:xfrm>
          <a:off x="5090053" y="4956947"/>
          <a:ext cx="920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MathType Equation" r:id="rId7" imgW="23990300" imgH="16090900" progId="Equation">
                  <p:embed/>
                </p:oleObj>
              </mc:Choice>
              <mc:Fallback>
                <p:oleObj name="MathType Equation" r:id="rId7" imgW="23990300" imgH="16090900" progId="Equation">
                  <p:embed/>
                  <p:pic>
                    <p:nvPicPr>
                      <p:cNvPr id="11373" name="Object 143">
                        <a:extLst>
                          <a:ext uri="{FF2B5EF4-FFF2-40B4-BE49-F238E27FC236}">
                            <a16:creationId xmlns:a16="http://schemas.microsoft.com/office/drawing/2014/main" id="{7276C638-6355-BA49-8397-DDB86B56F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053" y="4956947"/>
                        <a:ext cx="920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4" name="Arc 144">
            <a:extLst>
              <a:ext uri="{FF2B5EF4-FFF2-40B4-BE49-F238E27FC236}">
                <a16:creationId xmlns:a16="http://schemas.microsoft.com/office/drawing/2014/main" id="{0F75BD60-CE9A-8144-8598-B1983B05A5EC}"/>
              </a:ext>
            </a:extLst>
          </p:cNvPr>
          <p:cNvSpPr>
            <a:spLocks/>
          </p:cNvSpPr>
          <p:nvPr/>
        </p:nvSpPr>
        <p:spPr bwMode="auto">
          <a:xfrm>
            <a:off x="3545416" y="2901134"/>
            <a:ext cx="447675" cy="165100"/>
          </a:xfrm>
          <a:custGeom>
            <a:avLst/>
            <a:gdLst>
              <a:gd name="T0" fmla="*/ 447675 w 21600"/>
              <a:gd name="T1" fmla="*/ 165100 h 21600"/>
              <a:gd name="T2" fmla="*/ 0 w 21600"/>
              <a:gd name="T3" fmla="*/ 0 h 21600"/>
              <a:gd name="T4" fmla="*/ 447675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75" name="Rectangle 149">
            <a:extLst>
              <a:ext uri="{FF2B5EF4-FFF2-40B4-BE49-F238E27FC236}">
                <a16:creationId xmlns:a16="http://schemas.microsoft.com/office/drawing/2014/main" id="{AA9D0C7C-E388-4F42-8DC8-4819C5D9A6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Un caso importante</a:t>
            </a:r>
            <a:endParaRPr lang="en-GB" altLang="it-IT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97F29D80-4121-7E44-A364-AA89A06C2634}"/>
                  </a:ext>
                </a:extLst>
              </p14:cNvPr>
              <p14:cNvContentPartPr/>
              <p14:nvPr/>
            </p14:nvContentPartPr>
            <p14:xfrm>
              <a:off x="1179000" y="1339560"/>
              <a:ext cx="10860480" cy="4560120"/>
            </p14:xfrm>
          </p:contentPart>
        </mc:Choice>
        <mc:Fallback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97F29D80-4121-7E44-A364-AA89A06C263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69640" y="1330200"/>
                <a:ext cx="10879200" cy="457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4341988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227</TotalTime>
  <Words>543</Words>
  <Application>Microsoft Macintosh PowerPoint</Application>
  <PresentationFormat>Widescreen</PresentationFormat>
  <Paragraphs>219</Paragraphs>
  <Slides>1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11</vt:i4>
      </vt:variant>
    </vt:vector>
  </HeadingPairs>
  <TitlesOfParts>
    <vt:vector size="22" baseType="lpstr">
      <vt:lpstr>Arial</vt:lpstr>
      <vt:lpstr>Cambria Math</vt:lpstr>
      <vt:lpstr>Copperplate Gothic Light</vt:lpstr>
      <vt:lpstr>Times New Roman</vt:lpstr>
      <vt:lpstr>Verdana</vt:lpstr>
      <vt:lpstr>uliSpare</vt:lpstr>
      <vt:lpstr>Image</vt:lpstr>
      <vt:lpstr>Equation</vt:lpstr>
      <vt:lpstr>Equazione</vt:lpstr>
      <vt:lpstr>MathType Equation</vt:lpstr>
      <vt:lpstr>Immagine bitmap</vt:lpstr>
      <vt:lpstr>Schemi a Blocchi (vedi Marro par.1.2, 1.5) (vedi Vitelli-Petternela par. IV.1,IV.1.1,IV.1.2)</vt:lpstr>
      <vt:lpstr>Indice</vt:lpstr>
      <vt:lpstr>Simboli nei Diagrammi a Blocchi</vt:lpstr>
      <vt:lpstr>Simboli nei Diagrammi a Blocchi</vt:lpstr>
      <vt:lpstr>Interconnessione  e Manipolazione dei Blocchi</vt:lpstr>
      <vt:lpstr>Interconnessione  e Manipolazione dei Blocchi</vt:lpstr>
      <vt:lpstr>Controreazione</vt:lpstr>
      <vt:lpstr>FdT Disturbi</vt:lpstr>
      <vt:lpstr>Un caso importante</vt:lpstr>
      <vt:lpstr>Doppio carrello</vt:lpstr>
      <vt:lpstr>Doppio Serbatoi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7</cp:revision>
  <cp:lastPrinted>1998-03-25T13:12:00Z</cp:lastPrinted>
  <dcterms:created xsi:type="dcterms:W3CDTF">2018-03-12T14:43:51Z</dcterms:created>
  <dcterms:modified xsi:type="dcterms:W3CDTF">2020-04-01T19:40:41Z</dcterms:modified>
</cp:coreProperties>
</file>